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2C1E" w:rsidRDefault="00772C1E" w:rsidP="00772C1E">
      <w:pPr>
        <w:tabs>
          <w:tab w:val="left" w:pos="426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DC18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&lt;g3&gt;</w:t>
      </w:r>
    </w:p>
    <w:p w:rsidR="00CA4C02" w:rsidRPr="00350FF5" w:rsidRDefault="00CA4C02" w:rsidP="00CA4C02">
      <w:pPr>
        <w:tabs>
          <w:tab w:val="left" w:pos="284"/>
          <w:tab w:val="left" w:pos="2552"/>
          <w:tab w:val="left" w:pos="5103"/>
          <w:tab w:val="left" w:pos="7938"/>
        </w:tabs>
        <w:spacing w:after="0" w:line="324" w:lineRule="auto"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>PHẦN</w:t>
      </w:r>
      <w:r w:rsidRPr="00350FF5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I. Câu trắc nghiệm nhiều phương án lựa chọn</w:t>
      </w:r>
      <w:r w:rsidRPr="00350FF5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.Thí sinh trả lời từ câu 1 đến câu 18. Mỗi câu hỏi thí sinh chọn một phương án</w:t>
      </w:r>
      <w:r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.</w:t>
      </w:r>
    </w:p>
    <w:p w:rsidR="00FB0529" w:rsidRPr="00DA1D8B" w:rsidRDefault="00AC46D5" w:rsidP="00FB0529">
      <w:pPr>
        <w:tabs>
          <w:tab w:val="left" w:pos="284"/>
          <w:tab w:val="left" w:pos="2552"/>
          <w:tab w:val="left" w:pos="5103"/>
          <w:tab w:val="left" w:pos="7938"/>
        </w:tabs>
        <w:spacing w:after="0" w:line="324" w:lineRule="auto"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Câu 1: </w:t>
      </w:r>
      <w:r w:rsidR="00FB0529"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Hai điện tích điểm q</w:t>
      </w:r>
      <w:r w:rsidR="00FB0529"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1</w:t>
      </w:r>
      <w:r w:rsidR="00FB0529"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và q</w:t>
      </w:r>
      <w:r w:rsidR="00FB0529"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2</w:t>
      </w:r>
      <w:r w:rsidR="00FB0529"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đẩy nhau khi</w:t>
      </w:r>
    </w:p>
    <w:p w:rsidR="00FB0529" w:rsidRPr="00DA1D8B" w:rsidRDefault="00FB0529" w:rsidP="00FB0529">
      <w:pPr>
        <w:tabs>
          <w:tab w:val="left" w:pos="284"/>
          <w:tab w:val="left" w:pos="2552"/>
          <w:tab w:val="left" w:pos="5103"/>
          <w:tab w:val="left" w:pos="7938"/>
        </w:tabs>
        <w:spacing w:after="0" w:line="324" w:lineRule="auto"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u w:val="single"/>
          <w:lang w:val="en-US"/>
          <w14:ligatures w14:val="standardContextual"/>
        </w:rPr>
        <w:t>A.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1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.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2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&gt; 0. 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>B.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1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.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2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&lt; 0. 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>C.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1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>.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2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= 0.</w:t>
      </w:r>
      <w:r w:rsidR="000E0A83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    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kern w:val="2"/>
          <w:sz w:val="26"/>
          <w:szCs w:val="26"/>
          <w:lang w:val="en-US"/>
          <w14:ligatures w14:val="standardContextual"/>
        </w:rPr>
        <w:t>D.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1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+ q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vertAlign w:val="subscript"/>
          <w:lang w:val="en-US"/>
          <w14:ligatures w14:val="standardContextual"/>
        </w:rPr>
        <w:t>2</w:t>
      </w:r>
      <w:r w:rsidRPr="00DA1D8B"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  <w:t xml:space="preserve"> = 0.</w:t>
      </w:r>
    </w:p>
    <w:p w:rsidR="004529FA" w:rsidRDefault="00AC46D5" w:rsidP="005356C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2: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ình bên có vẽ một số đường sức điện của điện trường do hệ ha</w:t>
      </w:r>
      <w:r w:rsidR="000E0A8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i điện tích điểm M và N gây ra. Ta nhận thấy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</w:p>
    <w:p w:rsidR="004529FA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. </w:t>
      </w:r>
      <w:r w:rsidR="000E0A8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, 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đều tích điện dương. </w:t>
      </w:r>
    </w:p>
    <w:p w:rsidR="004529FA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. </w:t>
      </w:r>
      <w:r w:rsidR="000E0A8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 tích điện dương và 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ích điện âm. </w:t>
      </w:r>
    </w:p>
    <w:p w:rsidR="00E06764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001BE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en-US"/>
        </w:rPr>
        <w:t>C</w:t>
      </w:r>
      <w:r w:rsidRPr="00001BE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0E0A8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 tích điện âm và 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ích điện dương.</w:t>
      </w:r>
    </w:p>
    <w:p w:rsidR="004529FA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. </w:t>
      </w:r>
      <w:r w:rsidR="000E0A8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, 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đều tích điện âm. </w:t>
      </w:r>
    </w:p>
    <w:p w:rsidR="000E0A83" w:rsidRDefault="000E0A83" w:rsidP="00FB0529">
      <w:pPr>
        <w:tabs>
          <w:tab w:val="left" w:pos="284"/>
          <w:tab w:val="left" w:pos="2552"/>
          <w:tab w:val="left" w:pos="5103"/>
          <w:tab w:val="left" w:pos="7938"/>
        </w:tabs>
        <w:spacing w:after="0" w:line="324" w:lineRule="auto"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eastAsia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97212FA" wp14:editId="184EB7D2">
                <wp:simplePos x="0" y="0"/>
                <wp:positionH relativeFrom="column">
                  <wp:posOffset>708660</wp:posOffset>
                </wp:positionH>
                <wp:positionV relativeFrom="paragraph">
                  <wp:posOffset>122555</wp:posOffset>
                </wp:positionV>
                <wp:extent cx="1838325" cy="1304925"/>
                <wp:effectExtent l="0" t="0" r="9525" b="9525"/>
                <wp:wrapSquare wrapText="bothSides"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1304925"/>
                          <a:chOff x="0" y="0"/>
                          <a:chExt cx="1838325" cy="1304925"/>
                        </a:xfrm>
                      </wpg:grpSpPr>
                      <wpg:grpSp>
                        <wpg:cNvPr id="37" name="Group 37"/>
                        <wpg:cNvGrpSpPr/>
                        <wpg:grpSpPr>
                          <a:xfrm>
                            <a:off x="0" y="0"/>
                            <a:ext cx="1838325" cy="1304925"/>
                            <a:chOff x="790576" y="-1633221"/>
                            <a:chExt cx="2076450" cy="1604645"/>
                          </a:xfrm>
                        </wpg:grpSpPr>
                        <pic:pic xmlns:pic="http://schemas.openxmlformats.org/drawingml/2006/picture">
                          <pic:nvPicPr>
                            <pic:cNvPr id="35" name="Picture 35" descr="Lý thuyết Điện trường và cường độ điện trường. Đường sức điện (mới 2023 +  Bài Tập) - Vật lí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90576" y="-1633221"/>
                              <a:ext cx="2076450" cy="1604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6" name="Oval 36"/>
                          <wps:cNvSpPr/>
                          <wps:spPr>
                            <a:xfrm>
                              <a:off x="1304925" y="-885825"/>
                              <a:ext cx="133350" cy="1143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lumMod val="9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Oval 156"/>
                          <wps:cNvSpPr/>
                          <wps:spPr>
                            <a:xfrm>
                              <a:off x="2209800" y="-876300"/>
                              <a:ext cx="133350" cy="1143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lumMod val="9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" name="Text Box 38"/>
                        <wps:cNvSpPr txBox="1"/>
                        <wps:spPr>
                          <a:xfrm>
                            <a:off x="381000" y="514350"/>
                            <a:ext cx="3714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529FA" w:rsidRPr="000659DC" w:rsidRDefault="000E0A83" w:rsidP="004529FA">
                              <w:pPr>
                                <w:rPr>
                                  <w:rFonts w:cstheme="minorHAnsi"/>
                                </w:rPr>
                              </w:pPr>
                              <w:r>
                                <w:rPr>
                                  <w:rFonts w:cstheme="minorHAnsi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Text Box 159"/>
                        <wps:cNvSpPr txBox="1"/>
                        <wps:spPr>
                          <a:xfrm>
                            <a:off x="1181100" y="514350"/>
                            <a:ext cx="3714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529FA" w:rsidRPr="000659DC" w:rsidRDefault="000E0A83" w:rsidP="004529FA">
                              <w:pPr>
                                <w:rPr>
                                  <w:rFonts w:cstheme="minorHAnsi"/>
                                </w:rPr>
                              </w:pPr>
                              <w:r>
                                <w:rPr>
                                  <w:rFonts w:cstheme="minorHAns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9" o:spid="_x0000_s1026" style="position:absolute;margin-left:55.8pt;margin-top:9.65pt;width:144.75pt;height:102.75pt;z-index:251663360;mso-width-relative:margin;mso-height-relative:margin" coordsize="18383,13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">
                <v:group id="Group 37" o:spid="_x0000_s1027" style="position:absolute;width:18383;height:13049" coordorigin="7905,-16332" coordsize="20764,16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5" o:spid="_x0000_s1028" type="#_x0000_t75" alt="Lý thuyết Điện trường và cường độ điện trường. Đường sức điện (mới 2023 +  Bài Tập) - Vật lí 11" style="position:absolute;left:7905;top:-16332;width:20765;height:160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SSP7DAAAA2wAAAA8AAABkcnMvZG93bnJldi54bWxEj8FqwzAQRO+F/IPYQC8lltviEJwoIRQK&#10;ObiHJv6ARdrIJtbKWKrt9OurQqHHYWbeMLvD7Dox0hBazwqesxwEsfamZaugvryvNiBCRDbYeSYF&#10;dwpw2C8edlgaP/EnjedoRYJwKFFBE2NfShl0Qw5D5nvi5F394DAmOVhpBpwS3HXyJc/X0mHLaaHB&#10;nt4a0rfzl1MQP0bbMVauftK2xfG7mm6FVupxOR+3ICLN8T/81z4ZBa8F/H5JP0Du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JJI/sMAAADbAAAADwAAAAAAAAAAAAAAAACf&#10;AgAAZHJzL2Rvd25yZXYueG1sUEsFBgAAAAAEAAQA9wAAAI8DAAAAAA==&#10;">
                    <v:imagedata r:id="rId7" o:title="Lý thuyết Điện trường và cường độ điện trường"/>
                    <v:path arrowok="t"/>
                  </v:shape>
                  <v:oval id="Oval 36" o:spid="_x0000_s1029" style="position:absolute;left:13049;top:-8858;width:133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qAxMQA&#10;AADbAAAADwAAAGRycy9kb3ducmV2LnhtbESPQWvCQBSE7wX/w/KE3uqmCiKpmyAFQU/S2FK9vWaf&#10;SXD3bcxuNP57t1DocZiZb5hlPlgjrtT5xrGC10kCgrh0uuFKwed+/bIA4QOyRuOYFNzJQ56NnpaY&#10;anfjD7oWoRIRwj5FBXUIbSqlL2uy6CeuJY7eyXUWQ5RdJXWHtwi3Rk6TZC4tNhwXamzpvabyXPRW&#10;AS6O5m4u29XPuS8Pm/77VPivnVLP42H1BiLQEP7Df+2NVjCbw++X+ANk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qgMTEAAAA2wAAAA8AAAAAAAAAAAAAAAAAmAIAAGRycy9k&#10;b3ducmV2LnhtbFBLBQYAAAAABAAEAPUAAACJAwAAAAA=&#10;" fillcolor="#f2f2f2" stroked="f" strokeweight="1pt">
                    <v:stroke joinstyle="miter"/>
                  </v:oval>
                  <v:oval id="Oval 156" o:spid="_x0000_s1030" style="position:absolute;left:22098;top:-8763;width:133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aw58MA&#10;AADcAAAADwAAAGRycy9kb3ducmV2LnhtbERPTWvCQBC9F/wPywi91U0FRVI3QQqCnqSxpXqbZsck&#10;uDsbsxuN/94tFHqbx/ucZT5YI67U+caxgtdJAoK4dLrhSsHnfv2yAOEDskbjmBTcyUOejZ6WmGp3&#10;4w+6FqESMYR9igrqENpUSl/WZNFPXEscuZPrLIYIu0rqDm8x3Bo5TZK5tNhwbKixpfeaynPRWwW4&#10;OJq7uWxXP+e+PGz671Phv3ZKPY+H1RuIQEP4F/+5NzrOn83h95l4gc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aw58MAAADcAAAADwAAAAAAAAAAAAAAAACYAgAAZHJzL2Rv&#10;d25yZXYueG1sUEsFBgAAAAAEAAQA9QAAAIgDAAAAAA==&#10;" fillcolor="#f2f2f2" stroked="f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" o:spid="_x0000_s1031" type="#_x0000_t202" style="position:absolute;left:3810;top:5143;width:371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4529FA" w:rsidRPr="000659DC" w:rsidRDefault="000E0A83" w:rsidP="004529FA">
                        <w:pPr>
                          <w:rPr>
                            <w:rFonts w:cstheme="minorHAnsi"/>
                          </w:rPr>
                        </w:pPr>
                        <w:r>
                          <w:rPr>
                            <w:rFonts w:cstheme="minorHAnsi"/>
                          </w:rPr>
                          <w:t>M</w:t>
                        </w:r>
                      </w:p>
                    </w:txbxContent>
                  </v:textbox>
                </v:shape>
                <v:shape id="Text Box 159" o:spid="_x0000_s1032" type="#_x0000_t202" style="position:absolute;left:11811;top:5143;width:371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4529FA" w:rsidRPr="000659DC" w:rsidRDefault="000E0A83" w:rsidP="004529FA">
                        <w:pPr>
                          <w:rPr>
                            <w:rFonts w:cstheme="minorHAnsi"/>
                          </w:rPr>
                        </w:pPr>
                        <w:r>
                          <w:rPr>
                            <w:rFonts w:cstheme="minorHAnsi"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E0A83" w:rsidRPr="00DA1D8B" w:rsidRDefault="000E0A83" w:rsidP="00FB0529">
      <w:pPr>
        <w:tabs>
          <w:tab w:val="left" w:pos="284"/>
          <w:tab w:val="left" w:pos="2552"/>
          <w:tab w:val="left" w:pos="5103"/>
          <w:tab w:val="left" w:pos="7938"/>
        </w:tabs>
        <w:spacing w:after="0" w:line="324" w:lineRule="auto"/>
        <w:rPr>
          <w:rFonts w:ascii="Times New Roman" w:eastAsia="Times New Roman" w:hAnsi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</w:p>
    <w:p w:rsidR="000E0A83" w:rsidRDefault="000E0A83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0E0A83" w:rsidRDefault="000E0A83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0E0A83" w:rsidRDefault="000E0A83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0E0A83" w:rsidRDefault="000E0A83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0674D0" w:rsidRPr="00DA1D8B" w:rsidRDefault="00AC46D5" w:rsidP="000674D0">
      <w:pPr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3: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Điện thế tại điểm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val="en-US"/>
        </w:rPr>
        <w:object w:dxaOrig="3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2.5pt" o:ole="">
            <v:imagedata r:id="rId8" o:title=""/>
          </v:shape>
          <o:OLEObject Type="Embed" ProgID="Equation.DSMT4" ShapeID="_x0000_i1025" DrawAspect="Content" ObjectID="_1775586364" r:id="rId9"/>
        </w:objec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là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  <w:lang w:val="en-US"/>
        </w:rPr>
        <w:object w:dxaOrig="1080" w:dyaOrig="360">
          <v:shape id="_x0000_i1026" type="#_x0000_t75" style="width:54.45pt;height:17.55pt" o:ole="">
            <v:imagedata r:id="rId10" o:title=""/>
          </v:shape>
          <o:OLEObject Type="Embed" ProgID="Equation.DSMT4" ShapeID="_x0000_i1026" DrawAspect="Content" ObjectID="_1775586365" r:id="rId11"/>
        </w:object>
      </w:r>
      <w:r w:rsidR="002B174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ại điểm N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là </w:t>
      </w:r>
      <w:r w:rsidR="002B1740" w:rsidRPr="00DA1D8B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  <w:lang w:val="en-US"/>
        </w:rPr>
        <w:object w:dxaOrig="1120" w:dyaOrig="360">
          <v:shape id="_x0000_i1027" type="#_x0000_t75" style="width:56.35pt;height:17.55pt" o:ole="">
            <v:imagedata r:id="rId12" o:title=""/>
          </v:shape>
          <o:OLEObject Type="Embed" ProgID="Equation.DSMT4" ShapeID="_x0000_i1027" DrawAspect="Content" ObjectID="_1775586366" r:id="rId13"/>
        </w:objec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iệu điện thế giữa hai điểm M và N là</w:t>
      </w:r>
    </w:p>
    <w:p w:rsidR="00B27C80" w:rsidRDefault="000674D0" w:rsidP="009D27A8">
      <w:pPr>
        <w:tabs>
          <w:tab w:val="left" w:pos="142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DA1D8B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  <w:object w:dxaOrig="680" w:dyaOrig="320">
          <v:shape id="_x0000_i1028" type="#_x0000_t75" style="width:35.05pt;height:15.65pt" o:ole="">
            <v:imagedata r:id="rId14" o:title=""/>
          </v:shape>
          <o:OLEObject Type="Embed" ProgID="Equation.DSMT4" ShapeID="_x0000_i1028" DrawAspect="Content" ObjectID="_1775586367" r:id="rId15"/>
        </w:objec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ab/>
        <w:t xml:space="preserve">B. </w:t>
      </w:r>
      <w:r w:rsidRPr="00DA1D8B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  <w:object w:dxaOrig="480" w:dyaOrig="320">
          <v:shape id="_x0000_i1029" type="#_x0000_t75" style="width:25.05pt;height:15.65pt" o:ole="">
            <v:imagedata r:id="rId16" o:title=""/>
          </v:shape>
          <o:OLEObject Type="Embed" ProgID="Equation.DSMT4" ShapeID="_x0000_i1029" DrawAspect="Content" ObjectID="_1775586368" r:id="rId17"/>
        </w:objec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ab/>
      </w:r>
      <w:r w:rsidRPr="00001BE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fr-FR"/>
        </w:rPr>
        <w:t>C</w:t>
      </w:r>
      <w:r w:rsidRPr="00001BEA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DA1D8B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  <w:object w:dxaOrig="620" w:dyaOrig="320">
          <v:shape id="_x0000_i1030" type="#_x0000_t75" style="width:31.3pt;height:15.65pt" o:ole="">
            <v:imagedata r:id="rId18" o:title=""/>
          </v:shape>
          <o:OLEObject Type="Embed" ProgID="Equation.DSMT4" ShapeID="_x0000_i1030" DrawAspect="Content" ObjectID="_1775586369" r:id="rId19"/>
        </w:objec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ab/>
        <w:t xml:space="preserve">D. </w:t>
      </w:r>
      <w:r w:rsidRPr="00DA1D8B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  <w:object w:dxaOrig="580" w:dyaOrig="320">
          <v:shape id="_x0000_i1031" type="#_x0000_t75" style="width:29.45pt;height:15.65pt" o:ole="">
            <v:imagedata r:id="rId20" o:title=""/>
          </v:shape>
          <o:OLEObject Type="Embed" ProgID="Equation.DSMT4" ShapeID="_x0000_i1031" DrawAspect="Content" ObjectID="_1775586370" r:id="rId21"/>
        </w:object>
      </w:r>
    </w:p>
    <w:p w:rsidR="00B27C80" w:rsidRDefault="00B27C80" w:rsidP="009D27A8">
      <w:pPr>
        <w:tabs>
          <w:tab w:val="left" w:pos="142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</w:pPr>
    </w:p>
    <w:p w:rsidR="00B27C80" w:rsidRDefault="00B27C80" w:rsidP="009D27A8">
      <w:pPr>
        <w:tabs>
          <w:tab w:val="left" w:pos="142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  <w:lang w:val="en-US"/>
        </w:rPr>
      </w:pPr>
    </w:p>
    <w:p w:rsidR="000674D0" w:rsidRPr="009D27A8" w:rsidRDefault="00AC46D5" w:rsidP="009D27A8">
      <w:pPr>
        <w:tabs>
          <w:tab w:val="left" w:pos="142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AC46D5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 4: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</w:t>
      </w:r>
      <w:r w:rsidR="000674D0"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Cường độ dòng điện được đo bằng</w:t>
      </w:r>
    </w:p>
    <w:p w:rsidR="009D27A8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A. 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lực kế.</w:t>
      </w:r>
    </w:p>
    <w:p w:rsidR="009D27A8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B. 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công tơ điện.</w:t>
      </w:r>
    </w:p>
    <w:p w:rsidR="009D27A8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. </w:t>
      </w:r>
      <w:r w:rsidR="002B1740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nhiệt kế.</w:t>
      </w:r>
    </w:p>
    <w:p w:rsidR="000674D0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9D27A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en-US"/>
        </w:rPr>
        <w:t>D</w:t>
      </w:r>
      <w:r w:rsidRPr="009D27A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ampe kế.</w:t>
      </w:r>
    </w:p>
    <w:p w:rsidR="000674D0" w:rsidRDefault="009D27A8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SimSun" w:hAnsi="Times New Roman" w:cs="Times New Roman"/>
          <w:b/>
          <w:color w:val="000000" w:themeColor="text1"/>
          <w:sz w:val="26"/>
          <w:szCs w:val="26"/>
          <w:lang w:val="en-US" w:eastAsia="zh-CN"/>
        </w:rPr>
        <w:t>C</w:t>
      </w:r>
      <w:r w:rsidR="005356C8" w:rsidRPr="00DA1D8B">
        <w:rPr>
          <w:rFonts w:ascii="Times New Roman" w:eastAsia="SimSun" w:hAnsi="Times New Roman" w:cs="Times New Roman"/>
          <w:b/>
          <w:color w:val="000000" w:themeColor="text1"/>
          <w:sz w:val="26"/>
          <w:szCs w:val="26"/>
          <w:lang w:val="en-US" w:eastAsia="zh-CN"/>
        </w:rPr>
        <w:t>âu 5</w:t>
      </w:r>
      <w:r w:rsidR="000674D0" w:rsidRPr="00DA1D8B">
        <w:rPr>
          <w:rFonts w:ascii="Times New Roman" w:eastAsia="SimSun" w:hAnsi="Times New Roman" w:cs="Times New Roman"/>
          <w:b/>
          <w:color w:val="000000" w:themeColor="text1"/>
          <w:sz w:val="26"/>
          <w:szCs w:val="26"/>
          <w:lang w:val="en-US" w:eastAsia="zh-CN"/>
        </w:rPr>
        <w:t xml:space="preserve">: 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ơn vị của cường độ dòng điện, hiệu điện thế, điện lượng lần lượt là</w:t>
      </w:r>
    </w:p>
    <w:p w:rsidR="00412DCE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vôn (V), ampe (A), ampe (A)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ab/>
      </w:r>
    </w:p>
    <w:p w:rsidR="000674D0" w:rsidRPr="00DA1D8B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9D27A8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fr-FR"/>
        </w:rPr>
        <w:t>B</w:t>
      </w:r>
      <w:r w:rsidRPr="009D27A8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ampe (A), vôn (V), cu lông (C). </w:t>
      </w:r>
    </w:p>
    <w:p w:rsidR="00412DCE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iutơn (N), fara (F), vôn (V)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</w:p>
    <w:p w:rsidR="000674D0" w:rsidRPr="00DA1D8B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fara (F), vôn/mét (V/m), Jun (J).</w:t>
      </w:r>
    </w:p>
    <w:p w:rsidR="000674D0" w:rsidRPr="00DA1D8B" w:rsidRDefault="000674D0" w:rsidP="000674D0">
      <w:pPr>
        <w:spacing w:before="120" w:after="0"/>
        <w:jc w:val="both"/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/>
        </w:rPr>
      </w:pP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61312" behindDoc="0" locked="0" layoutInCell="1" allowOverlap="1" wp14:anchorId="26957DEC" wp14:editId="500C7E8E">
            <wp:simplePos x="0" y="0"/>
            <wp:positionH relativeFrom="column">
              <wp:posOffset>5068570</wp:posOffset>
            </wp:positionH>
            <wp:positionV relativeFrom="paragraph">
              <wp:posOffset>35560</wp:posOffset>
            </wp:positionV>
            <wp:extent cx="1645920" cy="16262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26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6C8"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 w:eastAsia="zh-CN"/>
        </w:rPr>
        <w:t xml:space="preserve">Câu 6. 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fr-FR"/>
        </w:rPr>
        <w:t>Đối với dòng điện không đổi, mối quan hệ giữa điện lượng q và thời gian t được biểu diễn bằng đường nào trong các đường ở đồ thị bên?</w:t>
      </w:r>
    </w:p>
    <w:p w:rsidR="000674D0" w:rsidRPr="00DA1D8B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/>
        </w:rPr>
      </w:pPr>
      <w:r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fr-FR"/>
        </w:rPr>
        <w:t>đường (II).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fr-FR"/>
        </w:rPr>
        <w:tab/>
      </w:r>
      <w:r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u w:val="single"/>
          <w:lang w:val="fr-FR"/>
        </w:rPr>
        <w:t>B</w:t>
      </w:r>
      <w:r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/>
        </w:rPr>
        <w:t xml:space="preserve">. 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fr-FR"/>
        </w:rPr>
        <w:t>đường (III).</w:t>
      </w:r>
    </w:p>
    <w:p w:rsidR="000674D0" w:rsidRPr="00DA1D8B" w:rsidRDefault="000674D0" w:rsidP="000674D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Batang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en-US"/>
        </w:rPr>
        <w:t>đường (I).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Batang" w:hAnsi="Times New Roman" w:cs="Times New Roman"/>
          <w:b/>
          <w:color w:val="000000" w:themeColor="text1"/>
          <w:sz w:val="26"/>
          <w:szCs w:val="26"/>
          <w:lang w:val="en-US"/>
        </w:rPr>
        <w:t xml:space="preserve">D. </w:t>
      </w:r>
      <w:r w:rsidRP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en-US"/>
        </w:rPr>
        <w:t>đường (IV)</w:t>
      </w:r>
      <w:r w:rsidR="00DA1D8B">
        <w:rPr>
          <w:rFonts w:ascii="Times New Roman" w:eastAsia="Batang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FB0529" w:rsidRPr="00DA1D8B" w:rsidRDefault="00FB0529" w:rsidP="00FB0529">
      <w:pPr>
        <w:spacing w:before="120" w:after="0"/>
        <w:jc w:val="both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en-US" w:eastAsia="zh-CN"/>
        </w:rPr>
      </w:pPr>
    </w:p>
    <w:p w:rsidR="00FB0529" w:rsidRPr="00DA1D8B" w:rsidRDefault="00FB0529" w:rsidP="00FB0529">
      <w:pPr>
        <w:spacing w:before="120" w:after="0"/>
        <w:jc w:val="both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en-US" w:eastAsia="zh-CN"/>
        </w:rPr>
      </w:pPr>
    </w:p>
    <w:p w:rsidR="000674D0" w:rsidRPr="00DA1D8B" w:rsidRDefault="005356C8" w:rsidP="000674D0">
      <w:pPr>
        <w:tabs>
          <w:tab w:val="left" w:pos="426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it-IT"/>
        </w:rPr>
      </w:pPr>
      <w:r w:rsidRPr="00DA1D8B">
        <w:rPr>
          <w:rFonts w:ascii="Times New Roman" w:eastAsia="SimSun" w:hAnsi="Times New Roman" w:cs="Times New Roman"/>
          <w:b/>
          <w:color w:val="000000" w:themeColor="text1"/>
          <w:sz w:val="26"/>
          <w:szCs w:val="26"/>
          <w:lang w:val="it-IT" w:eastAsia="zh-CN"/>
        </w:rPr>
        <w:t>Câu 7</w:t>
      </w:r>
      <w:r w:rsidR="000674D0" w:rsidRPr="00DA1D8B">
        <w:rPr>
          <w:rFonts w:ascii="Times New Roman" w:eastAsia="SimSun" w:hAnsi="Times New Roman" w:cs="Times New Roman"/>
          <w:b/>
          <w:color w:val="000000" w:themeColor="text1"/>
          <w:sz w:val="26"/>
          <w:szCs w:val="26"/>
          <w:lang w:val="it-IT" w:eastAsia="zh-CN"/>
        </w:rPr>
        <w:t xml:space="preserve">: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it-IT"/>
        </w:rPr>
        <w:t>Khi nhiệt độ của dây kim loại tăng, điện trở của nó</w:t>
      </w:r>
    </w:p>
    <w:p w:rsidR="000674D0" w:rsidRPr="00DA1D8B" w:rsidRDefault="000674D0" w:rsidP="000674D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it-IT"/>
        </w:rPr>
        <w:t xml:space="preserve">A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iảm đi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hông thay đổi.</w:t>
      </w:r>
    </w:p>
    <w:p w:rsidR="000674D0" w:rsidRPr="00DA1D8B" w:rsidRDefault="000674D0" w:rsidP="000674D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en-US"/>
        </w:rPr>
        <w:t>C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ăng lên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ban đầu tăng, sau đó giảm dần.</w:t>
      </w:r>
    </w:p>
    <w:p w:rsidR="000674D0" w:rsidRPr="00DA1D8B" w:rsidRDefault="005356C8" w:rsidP="000674D0">
      <w:pPr>
        <w:tabs>
          <w:tab w:val="left" w:pos="426"/>
        </w:tabs>
        <w:spacing w:beforeLines="20" w:before="48" w:afterLines="20" w:after="48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8: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0674D0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Các dụng cụ điện trong nhà thường được mắc nối tiếp hay song song vì </w:t>
      </w:r>
    </w:p>
    <w:p w:rsidR="000674D0" w:rsidRPr="00DA1D8B" w:rsidRDefault="000674D0" w:rsidP="000674D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beforeLines="20" w:before="48" w:afterLines="20" w:after="48"/>
        <w:ind w:left="283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en-US"/>
        </w:rPr>
        <w:t>A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ắc song song vì nếu 1 vật bị hỏng, vật khác vẫn hoạt động bình thường và hiệu điện thế định mức các vật bằng hiệu điện thế của nguồn</w:t>
      </w:r>
      <w:r w:rsid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0674D0" w:rsidRPr="00DA1D8B" w:rsidRDefault="000674D0" w:rsidP="000674D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beforeLines="20" w:before="48" w:afterLines="20" w:after="48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B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ắc nối tiếp vì nếu 1 vật bị hỏng, các vật khác vẫn hoạt động bình thường và cường độ định mức các vật luôn bằng nhau.</w:t>
      </w:r>
    </w:p>
    <w:p w:rsidR="000674D0" w:rsidRPr="00DA1D8B" w:rsidRDefault="000674D0" w:rsidP="000674D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beforeLines="20" w:before="48" w:afterLines="20" w:after="48"/>
        <w:ind w:left="283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ắc song song vì cường độ dòng điện qua các vật luôn bằng nhau và hiệu điện thế định mức của các vật bằng hiệu điện thế của nguồn.</w:t>
      </w:r>
    </w:p>
    <w:p w:rsidR="00FB0529" w:rsidRPr="00DA1D8B" w:rsidRDefault="000674D0" w:rsidP="000674D0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ắc nối tiếp nhau vì hiệu điện thế định mức của các vật bằng hiệu điện thế của nguồn, và cường độ định mức qua các vật luôn bằng nhau</w:t>
      </w:r>
      <w:r w:rsid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4529FA" w:rsidRPr="00DA1D8B" w:rsidRDefault="005356C8" w:rsidP="005356C8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 9 :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Một điện tích đặt tại điểm có cường độ điện trường 25V/m.Lực tác dụng lên điện tích bằng 2.10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fr-FR"/>
        </w:rPr>
        <w:t>-4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N.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4529FA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ộ lớn của điện tích đó là</w:t>
      </w:r>
    </w:p>
    <w:p w:rsidR="004529FA" w:rsidRPr="00DA1D8B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1100" w:dyaOrig="320">
          <v:shape id="_x0000_i1032" type="#_x0000_t75" style="width:55.7pt;height:15.65pt" o:ole="">
            <v:imagedata r:id="rId23" o:title=""/>
          </v:shape>
          <o:OLEObject Type="Embed" ProgID="Equation.DSMT4" ShapeID="_x0000_i1032" DrawAspect="Content" ObjectID="_1775586371" r:id="rId24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999" w:dyaOrig="320">
          <v:shape id="_x0000_i1033" type="#_x0000_t75" style="width:50.1pt;height:15.65pt" o:ole="">
            <v:imagedata r:id="rId25" o:title=""/>
          </v:shape>
          <o:OLEObject Type="Embed" ProgID="Equation.DSMT4" ShapeID="_x0000_i1033" DrawAspect="Content" ObjectID="_1775586372" r:id="rId26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.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1180" w:dyaOrig="320">
          <v:shape id="_x0000_i1034" type="#_x0000_t75" style="width:59.5pt;height:15.65pt" o:ole="">
            <v:imagedata r:id="rId27" o:title=""/>
          </v:shape>
          <o:OLEObject Type="Embed" ProgID="Equation.DSMT4" ShapeID="_x0000_i1034" DrawAspect="Content" ObjectID="_1775586373" r:id="rId28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fr-FR"/>
        </w:rPr>
        <w:t>D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="00DA1D8B" w:rsidRPr="00DA1D8B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920" w:dyaOrig="320">
          <v:shape id="_x0000_i1035" type="#_x0000_t75" style="width:46.35pt;height:15.65pt" o:ole="">
            <v:imagedata r:id="rId29" o:title=""/>
          </v:shape>
          <o:OLEObject Type="Embed" ProgID="Equation.DSMT4" ShapeID="_x0000_i1035" DrawAspect="Content" ObjectID="_1775586374" r:id="rId30"/>
        </w:object>
      </w:r>
    </w:p>
    <w:p w:rsidR="004529FA" w:rsidRPr="00DA1D8B" w:rsidRDefault="005356C8" w:rsidP="004529FA">
      <w:pPr>
        <w:tabs>
          <w:tab w:val="left" w:pos="283"/>
          <w:tab w:val="left" w:pos="2835"/>
          <w:tab w:val="left" w:pos="5386"/>
          <w:tab w:val="left" w:pos="7937"/>
        </w:tabs>
        <w:spacing w:before="120" w:after="0"/>
        <w:contextualSpacing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</w:pPr>
      <w:r w:rsidRPr="00AC46D5">
        <w:rPr>
          <w:rFonts w:ascii="Times New Roman" w:eastAsia="Arial" w:hAnsi="Times New Roman" w:cs="Times New Roman"/>
          <w:b/>
          <w:color w:val="000000" w:themeColor="text1"/>
          <w:sz w:val="26"/>
          <w:szCs w:val="26"/>
        </w:rPr>
        <w:t>Câu 10: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</w:t>
      </w:r>
      <w:r w:rsidR="004529FA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Kết luận nào sau đây </w:t>
      </w:r>
      <w:r w:rsidR="004529FA"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>sai</w:t>
      </w:r>
      <w:r w:rsidR="004529FA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khi nói về suất điện động của nguồn điện?</w:t>
      </w:r>
    </w:p>
    <w:p w:rsidR="004529FA" w:rsidRPr="00DA1D8B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ind w:firstLine="283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>A.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Suất điện động của nguồn điện đặc trưng cho khả năng thực hiện công của nguồn điện.</w:t>
      </w:r>
    </w:p>
    <w:p w:rsidR="004529FA" w:rsidRPr="00DA1D8B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ind w:firstLine="283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>B.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Suất điện động của nguồn điện được đo bằng thương số </w:t>
      </w:r>
      <m:oMath>
        <m:f>
          <m:f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A</m:t>
            </m:r>
          </m:num>
          <m:den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q</m:t>
            </m:r>
          </m:den>
        </m:f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4529FA" w:rsidRPr="00DA1D8B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ind w:firstLine="283"/>
        <w:contextualSpacing/>
        <w:jc w:val="both"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Đơn vị của suất điện động là vôn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(</m:t>
        </m:r>
        <m: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V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)</m:t>
        </m:r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4529FA" w:rsidRPr="00DA1D8B" w:rsidRDefault="004529FA" w:rsidP="004529FA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ind w:firstLine="283"/>
        <w:contextualSpacing/>
        <w:jc w:val="both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D</w:t>
      </w: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Suất điện động của nguồn điện đặc trưng cho khả năng tích điện của nguồn điện.</w:t>
      </w:r>
    </w:p>
    <w:p w:rsidR="005B7379" w:rsidRPr="00DA1D8B" w:rsidRDefault="005356C8" w:rsidP="005B7379">
      <w:pPr>
        <w:spacing w:after="0"/>
        <w:contextualSpacing/>
        <w:mirrorIndents/>
        <w:jc w:val="both"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</w:pPr>
      <w:r w:rsidRPr="00AC46D5">
        <w:rPr>
          <w:rFonts w:ascii="Times New Roman" w:eastAsia="Arial" w:hAnsi="Times New Roman" w:cs="Times New Roman"/>
          <w:b/>
          <w:color w:val="000000" w:themeColor="text1"/>
          <w:sz w:val="26"/>
          <w:szCs w:val="26"/>
        </w:rPr>
        <w:t>Câu 11:</w:t>
      </w:r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</w:t>
      </w:r>
      <w:r w:rsidR="005B7379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Khi mắc một bóng đèn vào hiệu điện thế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4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V</m:t>
        </m:r>
      </m:oMath>
      <w:r w:rsidR="005B7379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th</w:t>
      </w:r>
      <w:r w:rsidR="005B7379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ì</w:t>
      </w:r>
      <w:r w:rsidR="005B7379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dòng điện qua bóng đèn có cường độ là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600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mA. </m:t>
        </m:r>
      </m:oMath>
      <w:r w:rsidR="005B7379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Công suất tiêu thụ của bóng đèn này là</w:t>
      </w:r>
    </w:p>
    <w:p w:rsidR="005B7379" w:rsidRPr="00DA1D8B" w:rsidRDefault="005B7379" w:rsidP="005B7379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contextualSpacing/>
        <w:mirrorIndents/>
        <w:jc w:val="both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  <w:t>A.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4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u w:val="single"/>
          <w:lang w:val="vi-VN"/>
        </w:rPr>
        <w:t>B.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,4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  <w:t>C.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400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A1D8B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  <w:t>D.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0,24</m:t>
        </m:r>
        <m:r>
          <m:rPr>
            <m:nor/>
          </m:rPr>
          <w:rPr>
            <w:rFonts w:ascii="Times New Roman" w:eastAsia="Arial" w:hAnsi="Times New Roman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. </w:t>
      </w:r>
    </w:p>
    <w:p w:rsidR="005B7379" w:rsidRPr="00DA1D8B" w:rsidRDefault="005356C8" w:rsidP="005B7379">
      <w:pPr>
        <w:spacing w:before="120"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âu 12: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</w:t>
      </w:r>
      <w:r w:rsidR="005B7379"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Điện năng tiêu thụ được đo bằng</w:t>
      </w:r>
    </w:p>
    <w:p w:rsidR="005B7379" w:rsidRPr="00DA1D8B" w:rsidRDefault="005B7379" w:rsidP="005B737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A. 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vôn kế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en-US"/>
        </w:rPr>
        <w:t>B</w:t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công tơ điện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ampe kế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D.</w:t>
      </w: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tĩnh điện kế.</w:t>
      </w:r>
    </w:p>
    <w:p w:rsidR="004E4E5F" w:rsidRPr="00DA1D8B" w:rsidRDefault="005356C8" w:rsidP="004E4E5F">
      <w:pPr>
        <w:pStyle w:val="ListParagraph"/>
        <w:tabs>
          <w:tab w:val="left" w:pos="283"/>
          <w:tab w:val="left" w:pos="851"/>
          <w:tab w:val="left" w:pos="5386"/>
          <w:tab w:val="left" w:pos="7937"/>
        </w:tabs>
        <w:spacing w:after="0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Câu 13: </w:t>
      </w:r>
      <w:r w:rsidR="004E4E5F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ọi Q là điện tích của bản tụ điện, C là điện dung của tụ điện và U là hiệu điện thế hai đầu bản tụ. Công thức nào dùng để tính năng lượng của tụ điện?</w:t>
      </w:r>
    </w:p>
    <w:p w:rsidR="004E4E5F" w:rsidRPr="00DA1D8B" w:rsidRDefault="004E4E5F" w:rsidP="004E4E5F">
      <w:pPr>
        <w:tabs>
          <w:tab w:val="left" w:pos="283"/>
          <w:tab w:val="left" w:pos="2835"/>
          <w:tab w:val="left" w:pos="5386"/>
          <w:tab w:val="left" w:pos="7937"/>
        </w:tabs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lastRenderedPageBreak/>
        <w:t>A.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  <w:lang w:val="en-US"/>
        </w:rPr>
        <w:object w:dxaOrig="1260" w:dyaOrig="680">
          <v:shape id="_x0000_i1036" type="#_x0000_t75" style="width:63.25pt;height:33.8pt" o:ole="">
            <v:imagedata r:id="rId31" o:title=""/>
          </v:shape>
          <o:OLEObject Type="Embed" ProgID="Equation.DSMT4" ShapeID="_x0000_i1036" DrawAspect="Content" ObjectID="_1775586375" r:id="rId32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B.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  <w:lang w:val="en-US"/>
        </w:rPr>
        <w:object w:dxaOrig="1160" w:dyaOrig="680">
          <v:shape id="_x0000_i1037" type="#_x0000_t75" style="width:57.6pt;height:33.8pt" o:ole="">
            <v:imagedata r:id="rId33" o:title=""/>
          </v:shape>
          <o:OLEObject Type="Embed" ProgID="Equation.DSMT4" ShapeID="_x0000_i1037" DrawAspect="Content" ObjectID="_1775586376" r:id="rId34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C.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en-US"/>
        </w:rPr>
        <w:object w:dxaOrig="1040" w:dyaOrig="340">
          <v:shape id="_x0000_i1038" type="#_x0000_t75" style="width:51.95pt;height:17.55pt" o:ole="">
            <v:imagedata r:id="rId35" o:title=""/>
          </v:shape>
          <o:OLEObject Type="Embed" ProgID="Equation.DSMT4" ShapeID="_x0000_i1038" DrawAspect="Content" ObjectID="_1775586377" r:id="rId36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en-US"/>
        </w:rPr>
        <w:t>D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u w:val="single"/>
          <w:lang w:val="en-US"/>
        </w:rPr>
        <w:t>.</w:t>
      </w:r>
      <w:r w:rsidRPr="00DA1D8B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  <w:lang w:val="en-US"/>
        </w:rPr>
        <w:object w:dxaOrig="1100" w:dyaOrig="700">
          <v:shape id="_x0000_i1039" type="#_x0000_t75" style="width:54.45pt;height:35.05pt" o:ole="">
            <v:imagedata r:id="rId37" o:title=""/>
          </v:shape>
          <o:OLEObject Type="Embed" ProgID="Equation.DSMT4" ShapeID="_x0000_i1039" DrawAspect="Content" ObjectID="_1775586378" r:id="rId38"/>
        </w:objec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A22711" w:rsidRPr="00DA1D8B" w:rsidRDefault="005356C8" w:rsidP="004E4E5F">
      <w:pPr>
        <w:spacing w:before="120"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de-DE"/>
        </w:rPr>
      </w:pPr>
      <w:r w:rsidRPr="00DA1D8B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de-DE" w:eastAsia="zh-CN"/>
        </w:rPr>
        <w:t>Câu 14</w:t>
      </w:r>
      <w:r w:rsidR="00A22711" w:rsidRPr="00DA1D8B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de-DE" w:eastAsia="zh-CN"/>
        </w:rPr>
        <w:t xml:space="preserve">:  </w:t>
      </w:r>
      <w:r w:rsidR="00A22711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Đồ thị biểu diễn sự phụ thuộc của độ lớn lực tương tác tĩnh điện giữa hai điện tích vào khoảng cách giữa chúng</w:t>
      </w:r>
      <w:r w:rsidR="00A22711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de-DE"/>
        </w:rPr>
        <w:t xml:space="preserve"> là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3"/>
        <w:gridCol w:w="2292"/>
        <w:gridCol w:w="2389"/>
        <w:gridCol w:w="2148"/>
      </w:tblGrid>
      <w:tr w:rsidR="00DA1D8B" w:rsidRPr="00DA1D8B" w:rsidTr="00A22711">
        <w:tc>
          <w:tcPr>
            <w:tcW w:w="2322" w:type="dxa"/>
            <w:vAlign w:val="center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39EA7C12" wp14:editId="73A68412">
                  <wp:extent cx="1300480" cy="1104900"/>
                  <wp:effectExtent l="1905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l="4549" r="41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0" w:type="dxa"/>
            <w:vAlign w:val="center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562595F5" wp14:editId="7AF6B5BC">
                  <wp:extent cx="1299210" cy="1074420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l="7342" r="60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074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65A6F66A" wp14:editId="514829EE">
                  <wp:extent cx="1361085" cy="1227858"/>
                  <wp:effectExtent l="19050" t="0" r="0" b="0"/>
                  <wp:docPr id="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r="58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1085" cy="12278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dxa"/>
            <w:vAlign w:val="center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587D7F1A" wp14:editId="6181FB02">
                  <wp:extent cx="1207770" cy="1165638"/>
                  <wp:effectExtent l="19050" t="0" r="0" b="0"/>
                  <wp:docPr id="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l="6329" r="68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770" cy="1165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1D8B" w:rsidRPr="00DA1D8B" w:rsidTr="00A22711">
        <w:tc>
          <w:tcPr>
            <w:tcW w:w="2322" w:type="dxa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b/>
                <w:color w:val="000000" w:themeColor="text1"/>
                <w:sz w:val="26"/>
                <w:szCs w:val="26"/>
                <w:lang w:val="en-US"/>
              </w:rPr>
              <w:t>A.</w:t>
            </w:r>
          </w:p>
        </w:tc>
        <w:tc>
          <w:tcPr>
            <w:tcW w:w="2320" w:type="dxa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b/>
                <w:color w:val="000000" w:themeColor="text1"/>
                <w:sz w:val="26"/>
                <w:szCs w:val="26"/>
                <w:lang w:val="en-US"/>
              </w:rPr>
              <w:t>B.</w:t>
            </w:r>
          </w:p>
        </w:tc>
        <w:tc>
          <w:tcPr>
            <w:tcW w:w="2401" w:type="dxa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DA1D8B">
              <w:rPr>
                <w:b/>
                <w:color w:val="000000" w:themeColor="text1"/>
                <w:sz w:val="26"/>
                <w:szCs w:val="26"/>
                <w:lang w:val="en-US"/>
              </w:rPr>
              <w:t>C.</w:t>
            </w:r>
          </w:p>
        </w:tc>
        <w:tc>
          <w:tcPr>
            <w:tcW w:w="2199" w:type="dxa"/>
          </w:tcPr>
          <w:p w:rsidR="00A22711" w:rsidRPr="00DA1D8B" w:rsidRDefault="00A22711" w:rsidP="00A2271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u w:val="single"/>
                <w:lang w:val="en-US"/>
              </w:rPr>
            </w:pPr>
            <w:r w:rsidRPr="00DA1D8B">
              <w:rPr>
                <w:b/>
                <w:color w:val="000000" w:themeColor="text1"/>
                <w:sz w:val="26"/>
                <w:szCs w:val="26"/>
                <w:u w:val="single"/>
                <w:lang w:val="en-US"/>
              </w:rPr>
              <w:t>D.</w:t>
            </w:r>
          </w:p>
        </w:tc>
      </w:tr>
    </w:tbl>
    <w:p w:rsidR="00A22711" w:rsidRPr="00DA1D8B" w:rsidRDefault="005356C8" w:rsidP="00A22711">
      <w:pPr>
        <w:tabs>
          <w:tab w:val="left" w:pos="426"/>
        </w:tabs>
        <w:spacing w:before="120" w:after="0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>Câu 15: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 xml:space="preserve"> </w:t>
      </w:r>
      <w:r w:rsidR="00A22711"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 xml:space="preserve">Điện trở của kim loại </w:t>
      </w:r>
      <w:r w:rsidR="00A22711"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 xml:space="preserve">không </w:t>
      </w:r>
      <w:r w:rsidR="00A22711"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>phụ thuộc trực tiếp vào</w:t>
      </w:r>
    </w:p>
    <w:p w:rsidR="00A22711" w:rsidRPr="00DA1D8B" w:rsidRDefault="00A22711" w:rsidP="00A22711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 xml:space="preserve">A. 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>nhiệt độ của kim loại.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 xml:space="preserve">B. 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>bản chất của kim loại.</w:t>
      </w:r>
    </w:p>
    <w:p w:rsidR="00A22711" w:rsidRPr="00DA1D8B" w:rsidRDefault="00A22711" w:rsidP="00A22711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 xml:space="preserve">C. 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>kích thước của vật dẫn kim loại.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ab/>
      </w:r>
      <w:r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u w:val="single"/>
          <w:lang w:val="en-US"/>
        </w:rPr>
        <w:t>D.</w:t>
      </w:r>
      <w:r w:rsidRPr="00DA1D8B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>hiệu điện thế hai đầu vật dẫn kim loại.</w:t>
      </w:r>
    </w:p>
    <w:p w:rsidR="00A22711" w:rsidRPr="00DA1D8B" w:rsidRDefault="005356C8" w:rsidP="00A22711">
      <w:pPr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16: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A22711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ặt một điện tích âm, khối lượng nhỏ vào một điện trường đều rồi thả nhẹ. Điện tích sẽ chuyển động</w:t>
      </w:r>
    </w:p>
    <w:p w:rsidR="00CB7236" w:rsidRDefault="00A22711" w:rsidP="00A2271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ọc theo chiều của đường sức điện trường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</w:p>
    <w:p w:rsidR="00A22711" w:rsidRPr="00DA1D8B" w:rsidRDefault="00A22711" w:rsidP="00A2271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CB723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u w:val="single"/>
          <w:lang w:val="en-US"/>
        </w:rPr>
        <w:t>B.</w:t>
      </w: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gược chiều đường sức điện trường.</w:t>
      </w:r>
    </w:p>
    <w:p w:rsidR="00CB7236" w:rsidRDefault="00A22711" w:rsidP="00A2271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C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uông góc với đường sức điện trường.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</w:p>
    <w:p w:rsidR="00A22711" w:rsidRPr="00DA1D8B" w:rsidRDefault="00A22711" w:rsidP="00A2271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283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D.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eo một quỹ đạo bất kỳ.</w:t>
      </w:r>
    </w:p>
    <w:p w:rsidR="0031377D" w:rsidRPr="009C07ED" w:rsidRDefault="005356C8" w:rsidP="0031377D">
      <w:pPr>
        <w:pStyle w:val="ListParagraph"/>
        <w:tabs>
          <w:tab w:val="left" w:pos="810"/>
          <w:tab w:val="left" w:pos="990"/>
        </w:tabs>
        <w:spacing w:after="0"/>
        <w:ind w:left="0" w:right="48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AC46D5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 w:eastAsia="vi-VN"/>
        </w:rPr>
        <w:t>Câu 17:</w:t>
      </w:r>
      <w:r w:rsidR="0031377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 xml:space="preserve"> </w:t>
      </w:r>
      <w:r w:rsidR="0031377D"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Một tụ điện có điện dung 2µF được tích điện ở hiệu điện thế 12V. Năng lượng điện trường dự trữ trong tụ điện là:</w:t>
      </w:r>
    </w:p>
    <w:p w:rsidR="0031377D" w:rsidRPr="009C07ED" w:rsidRDefault="0031377D" w:rsidP="0031377D">
      <w:pPr>
        <w:spacing w:after="160"/>
        <w:ind w:left="48" w:right="48" w:firstLine="312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9C07ED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A.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144J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  <w:lang w:val="nl-NL"/>
        </w:rPr>
        <w:t>B</w:t>
      </w:r>
      <w:r w:rsidRPr="009C07ED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.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1,44.10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nl-NL"/>
        </w:rPr>
        <w:t>-4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J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C.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1,2.10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nl-NL"/>
        </w:rPr>
        <w:t>-5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J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ab/>
      </w:r>
      <w:r w:rsidRPr="009C07ED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D.</w:t>
      </w:r>
      <w:r w:rsidRPr="009C07ED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12J</w:t>
      </w:r>
    </w:p>
    <w:p w:rsidR="0031377D" w:rsidRPr="00735753" w:rsidRDefault="0031377D" w:rsidP="0031377D">
      <w:pPr>
        <w:pStyle w:val="Style4"/>
        <w:tabs>
          <w:tab w:val="left" w:pos="1080"/>
        </w:tabs>
        <w:spacing w:line="276" w:lineRule="auto"/>
        <w:rPr>
          <w:b w:val="0"/>
          <w:sz w:val="26"/>
          <w:szCs w:val="26"/>
          <w:lang w:val="vi-VN"/>
        </w:rPr>
      </w:pPr>
      <w:r w:rsidRPr="00AC46D5">
        <w:rPr>
          <w:rFonts w:eastAsia="Arial"/>
          <w:color w:val="000000" w:themeColor="text1"/>
          <w:sz w:val="26"/>
          <w:szCs w:val="26"/>
        </w:rPr>
        <w:t>Câu 18:</w:t>
      </w:r>
      <w:r w:rsidRPr="00DA1D8B">
        <w:rPr>
          <w:rFonts w:eastAsia="Arial"/>
          <w:color w:val="000000" w:themeColor="text1"/>
          <w:sz w:val="26"/>
          <w:szCs w:val="26"/>
        </w:rPr>
        <w:t xml:space="preserve"> </w:t>
      </w:r>
      <w:r w:rsidRPr="00735753">
        <w:rPr>
          <w:b w:val="0"/>
          <w:sz w:val="26"/>
          <w:szCs w:val="26"/>
          <w:lang w:val="es-ES"/>
        </w:rPr>
        <w:t>Đoạn mạch gồm điện trở R</w:t>
      </w:r>
      <w:r w:rsidRPr="00735753">
        <w:rPr>
          <w:b w:val="0"/>
          <w:sz w:val="26"/>
          <w:szCs w:val="26"/>
          <w:vertAlign w:val="subscript"/>
          <w:lang w:val="es-ES"/>
        </w:rPr>
        <w:t>1</w:t>
      </w:r>
      <w:r w:rsidRPr="00735753">
        <w:rPr>
          <w:b w:val="0"/>
          <w:sz w:val="26"/>
          <w:szCs w:val="26"/>
          <w:lang w:val="es-ES"/>
        </w:rPr>
        <w:t xml:space="preserve"> = 100 (</w:t>
      </w:r>
      <w:r w:rsidRPr="00735753">
        <w:rPr>
          <w:b w:val="0"/>
          <w:sz w:val="26"/>
          <w:szCs w:val="26"/>
        </w:rPr>
        <w:t>Ω</w:t>
      </w:r>
      <w:r w:rsidRPr="00735753">
        <w:rPr>
          <w:b w:val="0"/>
          <w:sz w:val="26"/>
          <w:szCs w:val="26"/>
          <w:lang w:val="es-ES"/>
        </w:rPr>
        <w:t>) mắc song song với điện trở R</w:t>
      </w:r>
      <w:r w:rsidRPr="00735753">
        <w:rPr>
          <w:b w:val="0"/>
          <w:sz w:val="26"/>
          <w:szCs w:val="26"/>
          <w:vertAlign w:val="subscript"/>
          <w:lang w:val="es-ES"/>
        </w:rPr>
        <w:t>2</w:t>
      </w:r>
      <w:r w:rsidRPr="00735753">
        <w:rPr>
          <w:b w:val="0"/>
          <w:sz w:val="26"/>
          <w:szCs w:val="26"/>
          <w:lang w:val="es-ES"/>
        </w:rPr>
        <w:t xml:space="preserve"> = 300 (</w:t>
      </w:r>
      <w:r w:rsidRPr="00735753">
        <w:rPr>
          <w:b w:val="0"/>
          <w:sz w:val="26"/>
          <w:szCs w:val="26"/>
        </w:rPr>
        <w:t>Ω</w:t>
      </w:r>
      <w:r w:rsidRPr="00735753">
        <w:rPr>
          <w:b w:val="0"/>
          <w:sz w:val="26"/>
          <w:szCs w:val="26"/>
          <w:lang w:val="es-ES"/>
        </w:rPr>
        <w:t>), điện trở toàn mạch là:</w:t>
      </w:r>
    </w:p>
    <w:p w:rsidR="0031377D" w:rsidRPr="00735753" w:rsidRDefault="0031377D" w:rsidP="0031377D">
      <w:pPr>
        <w:tabs>
          <w:tab w:val="left" w:pos="1080"/>
        </w:tabs>
        <w:spacing w:after="160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735753">
        <w:rPr>
          <w:rFonts w:ascii="Times New Roman" w:eastAsia="Calibri" w:hAnsi="Times New Roman" w:cs="Times New Roman"/>
          <w:sz w:val="26"/>
          <w:szCs w:val="26"/>
          <w:u w:val="single"/>
        </w:rPr>
        <w:t>A</w:t>
      </w:r>
      <w:r w:rsidRPr="00735753">
        <w:rPr>
          <w:rFonts w:ascii="Times New Roman" w:eastAsia="Calibri" w:hAnsi="Times New Roman" w:cs="Times New Roman"/>
          <w:sz w:val="26"/>
          <w:szCs w:val="26"/>
        </w:rPr>
        <w:t>. R</w:t>
      </w:r>
      <w:r w:rsidRPr="00735753">
        <w:rPr>
          <w:rFonts w:ascii="Times New Roman" w:eastAsia="Calibri" w:hAnsi="Times New Roman" w:cs="Times New Roman"/>
          <w:sz w:val="26"/>
          <w:szCs w:val="26"/>
          <w:vertAlign w:val="subscript"/>
        </w:rPr>
        <w:t>TM</w:t>
      </w:r>
      <w:r w:rsidRPr="00735753">
        <w:rPr>
          <w:rFonts w:ascii="Times New Roman" w:eastAsia="Calibri" w:hAnsi="Times New Roman" w:cs="Times New Roman"/>
          <w:sz w:val="26"/>
          <w:szCs w:val="26"/>
        </w:rPr>
        <w:t xml:space="preserve"> = 75 (Ω).</w:t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  <w:t>B. R</w:t>
      </w:r>
      <w:r w:rsidRPr="00735753">
        <w:rPr>
          <w:rFonts w:ascii="Times New Roman" w:eastAsia="Calibri" w:hAnsi="Times New Roman" w:cs="Times New Roman"/>
          <w:sz w:val="26"/>
          <w:szCs w:val="26"/>
          <w:vertAlign w:val="subscript"/>
        </w:rPr>
        <w:t>TM</w:t>
      </w:r>
      <w:r w:rsidRPr="00735753">
        <w:rPr>
          <w:rFonts w:ascii="Times New Roman" w:eastAsia="Calibri" w:hAnsi="Times New Roman" w:cs="Times New Roman"/>
          <w:sz w:val="26"/>
          <w:szCs w:val="26"/>
        </w:rPr>
        <w:t xml:space="preserve"> = 100 (Ω).</w:t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</w:p>
    <w:p w:rsidR="0031377D" w:rsidRPr="00735753" w:rsidRDefault="0031377D" w:rsidP="0031377D">
      <w:pPr>
        <w:tabs>
          <w:tab w:val="left" w:pos="1080"/>
        </w:tabs>
        <w:spacing w:after="16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35753">
        <w:rPr>
          <w:rFonts w:ascii="Times New Roman" w:eastAsia="Calibri" w:hAnsi="Times New Roman" w:cs="Times New Roman"/>
          <w:sz w:val="26"/>
          <w:szCs w:val="26"/>
        </w:rPr>
        <w:t>C. R</w:t>
      </w:r>
      <w:r w:rsidRPr="00735753">
        <w:rPr>
          <w:rFonts w:ascii="Times New Roman" w:eastAsia="Calibri" w:hAnsi="Times New Roman" w:cs="Times New Roman"/>
          <w:sz w:val="26"/>
          <w:szCs w:val="26"/>
          <w:vertAlign w:val="subscript"/>
        </w:rPr>
        <w:t>TM</w:t>
      </w:r>
      <w:r w:rsidRPr="00735753">
        <w:rPr>
          <w:rFonts w:ascii="Times New Roman" w:eastAsia="Calibri" w:hAnsi="Times New Roman" w:cs="Times New Roman"/>
          <w:sz w:val="26"/>
          <w:szCs w:val="26"/>
        </w:rPr>
        <w:t xml:space="preserve"> = 150 (Ω).</w:t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</w:r>
      <w:r w:rsidRPr="00735753">
        <w:rPr>
          <w:rFonts w:ascii="Times New Roman" w:eastAsia="Calibri" w:hAnsi="Times New Roman" w:cs="Times New Roman"/>
          <w:sz w:val="26"/>
          <w:szCs w:val="26"/>
        </w:rPr>
        <w:tab/>
        <w:t>D. R</w:t>
      </w:r>
      <w:r w:rsidRPr="00735753">
        <w:rPr>
          <w:rFonts w:ascii="Times New Roman" w:eastAsia="Calibri" w:hAnsi="Times New Roman" w:cs="Times New Roman"/>
          <w:sz w:val="26"/>
          <w:szCs w:val="26"/>
          <w:vertAlign w:val="subscript"/>
        </w:rPr>
        <w:t>TM</w:t>
      </w:r>
      <w:r w:rsidRPr="00735753">
        <w:rPr>
          <w:rFonts w:ascii="Times New Roman" w:eastAsia="Calibri" w:hAnsi="Times New Roman" w:cs="Times New Roman"/>
          <w:sz w:val="26"/>
          <w:szCs w:val="26"/>
        </w:rPr>
        <w:t xml:space="preserve"> = 400 (Ω).</w:t>
      </w:r>
    </w:p>
    <w:p w:rsidR="00772C1E" w:rsidRDefault="00772C1E" w:rsidP="00772C1E">
      <w:pPr>
        <w:tabs>
          <w:tab w:val="left" w:pos="426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DC187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&lt;g3&gt;</w:t>
      </w:r>
    </w:p>
    <w:p w:rsidR="00DB35E0" w:rsidRPr="005B44B6" w:rsidRDefault="00DB35E0" w:rsidP="00DB35E0">
      <w:pPr>
        <w:tabs>
          <w:tab w:val="left" w:pos="426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D96A3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P</w:t>
      </w: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HẦN II. Câu trắc nghiệm đúng, sai</w:t>
      </w:r>
      <w:r w:rsidRPr="00D96A3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. </w:t>
      </w:r>
      <w:r w:rsidRPr="005B44B6">
        <w:rPr>
          <w:rFonts w:ascii="Times New Roman" w:eastAsia="Times New Roman" w:hAnsi="Times New Roman" w:cs="Times New Roman"/>
          <w:sz w:val="26"/>
          <w:szCs w:val="26"/>
          <w:lang w:val="en-US"/>
        </w:rPr>
        <w:t>Thí sinh trả lời từ câu 1 đến câu 4. Trong mỗi ý a), b), c), d) ở mỗi câu, thí sinh chọn đúng hoặc sai.</w:t>
      </w:r>
    </w:p>
    <w:p w:rsidR="00354658" w:rsidRPr="00354658" w:rsidRDefault="00203E2D" w:rsidP="006A42DB">
      <w:pPr>
        <w:pStyle w:val="ListParagraph"/>
        <w:tabs>
          <w:tab w:val="left" w:pos="720"/>
          <w:tab w:val="left" w:pos="900"/>
        </w:tabs>
        <w:spacing w:after="0"/>
        <w:ind w:left="0"/>
        <w:jc w:val="both"/>
        <w:rPr>
          <w:rFonts w:ascii="Cambria" w:hAnsi="Cambria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en-US" w:eastAsia="zh-CN"/>
        </w:rPr>
        <w:t>Câu 1</w:t>
      </w:r>
      <w:r w:rsidR="00DB4C3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en-US" w:eastAsia="zh-CN"/>
        </w:rPr>
        <w:t>9</w:t>
      </w:r>
      <w:r w:rsidR="00FB0529" w:rsidRPr="00DA1D8B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lang w:val="en-US" w:eastAsia="zh-CN"/>
        </w:rPr>
        <w:t xml:space="preserve">: </w:t>
      </w:r>
      <w:r w:rsidR="00FB0529" w:rsidRPr="00DA1D8B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</w:t>
      </w:r>
      <w:r w:rsidR="00354658" w:rsidRPr="00354658">
        <w:rPr>
          <w:rFonts w:ascii="Cambria" w:hAnsi="Cambria" w:cs="Arial"/>
          <w:color w:val="000000" w:themeColor="text1"/>
          <w:sz w:val="26"/>
          <w:szCs w:val="26"/>
          <w:lang w:val="en-US"/>
        </w:rPr>
        <w:t xml:space="preserve">Xét một vùng </w:t>
      </w:r>
      <w:r w:rsidR="00385400">
        <w:rPr>
          <w:rFonts w:ascii="Cambria" w:hAnsi="Cambria" w:cs="Arial"/>
          <w:color w:val="000000" w:themeColor="text1"/>
          <w:sz w:val="26"/>
          <w:szCs w:val="26"/>
          <w:lang w:val="en-US"/>
        </w:rPr>
        <w:t xml:space="preserve">không gian </w:t>
      </w:r>
      <w:r w:rsidR="00354658" w:rsidRPr="00354658">
        <w:rPr>
          <w:rFonts w:ascii="Cambria" w:hAnsi="Cambria" w:cs="Arial"/>
          <w:color w:val="000000" w:themeColor="text1"/>
          <w:sz w:val="26"/>
          <w:szCs w:val="26"/>
          <w:lang w:val="en-US"/>
        </w:rPr>
        <w:t>điện trườ</w:t>
      </w:r>
      <w:r w:rsidR="00385400">
        <w:rPr>
          <w:rFonts w:ascii="Cambria" w:hAnsi="Cambria" w:cs="Arial"/>
          <w:color w:val="000000" w:themeColor="text1"/>
          <w:sz w:val="26"/>
          <w:szCs w:val="26"/>
          <w:lang w:val="en-US"/>
        </w:rPr>
        <w:t>ng như hình vẽ 13.3</w:t>
      </w:r>
      <w:r w:rsidR="00354658" w:rsidRPr="00354658">
        <w:rPr>
          <w:rFonts w:ascii="Cambria" w:hAnsi="Cambria" w:cs="Arial"/>
          <w:color w:val="000000" w:themeColor="text1"/>
          <w:sz w:val="26"/>
          <w:szCs w:val="26"/>
          <w:lang w:val="en-US"/>
        </w:rPr>
        <w:t>. Cho ba điểm A, B, C tạo thành một tam giác đều, có độ dài các cạ</w:t>
      </w:r>
      <w:r w:rsidR="00E44F62">
        <w:rPr>
          <w:rFonts w:ascii="Cambria" w:hAnsi="Cambria" w:cs="Arial"/>
          <w:color w:val="000000" w:themeColor="text1"/>
          <w:sz w:val="26"/>
          <w:szCs w:val="26"/>
          <w:lang w:val="en-US"/>
        </w:rPr>
        <w:t>nh là a = 5</w:t>
      </w:r>
      <w:r w:rsidR="00354658" w:rsidRPr="00354658">
        <w:rPr>
          <w:rFonts w:ascii="Cambria" w:hAnsi="Cambria" w:cs="Arial"/>
          <w:color w:val="000000" w:themeColor="text1"/>
          <w:sz w:val="26"/>
          <w:szCs w:val="26"/>
          <w:lang w:val="en-US"/>
        </w:rPr>
        <w:t xml:space="preserve"> cm, AB song song với các đường sức điện như hình 13.3. Biết cường độ điện trường có độ lớn E = 1000 V/m. </w:t>
      </w:r>
    </w:p>
    <w:p w:rsidR="00FB0529" w:rsidRDefault="00FB0529" w:rsidP="00354658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354658" w:rsidRDefault="00354658" w:rsidP="00354658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354658" w:rsidRPr="00DA1D8B" w:rsidRDefault="00354658" w:rsidP="00354658">
      <w:pPr>
        <w:spacing w:before="120" w:after="0"/>
        <w:jc w:val="right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9E1115">
        <w:rPr>
          <w:rFonts w:ascii="Cambria" w:hAnsi="Cambria"/>
          <w:noProof/>
          <w:color w:val="000000" w:themeColor="text1"/>
          <w:sz w:val="26"/>
          <w:szCs w:val="26"/>
          <w:lang w:eastAsia="en-GB"/>
        </w:rPr>
        <w:drawing>
          <wp:inline distT="0" distB="0" distL="0" distR="0" wp14:anchorId="6784E8F0" wp14:editId="70E93978">
            <wp:extent cx="1465104" cy="1367624"/>
            <wp:effectExtent l="0" t="0" r="1905" b="4445"/>
            <wp:docPr id="7" name="Picture 7" descr="A diagram of a triangle with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332573" name="Picture 7" descr="A diagram of a triangle with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37" cy="13781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356C8" w:rsidRPr="00DA1D8B" w:rsidRDefault="00203E2D" w:rsidP="00203E2D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Điện trường đã cho là điện trường đều.</w:t>
      </w:r>
    </w:p>
    <w:p w:rsidR="00203E2D" w:rsidRPr="00DA1D8B" w:rsidRDefault="00385400" w:rsidP="00203E2D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U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en-US"/>
        </w:rPr>
        <w:t>AB</w:t>
      </w:r>
      <w:r w:rsidR="008F6CD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=  </w:t>
      </w:r>
      <w:r w:rsidR="000A50B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5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0V</w:t>
      </w:r>
      <w:r w:rsidR="00203E2D"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.</w:t>
      </w:r>
    </w:p>
    <w:p w:rsidR="00203E2D" w:rsidRPr="00DA1D8B" w:rsidRDefault="00385400" w:rsidP="00203E2D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U</w:t>
      </w:r>
      <w:r w:rsidR="00E44F62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en-US"/>
        </w:rPr>
        <w:t>BC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vertAlign w:val="subscript"/>
          <w:lang w:val="en-US"/>
        </w:rPr>
        <w:t xml:space="preserve"> </w:t>
      </w:r>
      <w:r w:rsidR="004952B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= </w:t>
      </w:r>
      <w:r w:rsidR="000D4EDD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25</w:t>
      </w:r>
      <w:r w:rsidR="00203E2D"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V.</w:t>
      </w:r>
    </w:p>
    <w:p w:rsidR="00203E2D" w:rsidRPr="00DA1D8B" w:rsidRDefault="008F6CDE" w:rsidP="00203E2D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Công của lực điện trường khi di chuyển</w:t>
      </w:r>
      <w:r w:rsidR="00514931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một điện tích q &gt;</w:t>
      </w:r>
      <w:r w:rsidR="008B35CA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0  từ điểm C đến B</w:t>
      </w:r>
      <w:r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</w:t>
      </w:r>
      <w:r w:rsidR="006F28FD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có giá trị dương</w:t>
      </w:r>
      <w:r w:rsidR="008B35CA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</w:t>
      </w:r>
      <w:r w:rsidR="00203E2D" w:rsidRPr="00DA1D8B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en-US"/>
        </w:rPr>
        <w:t>.</w:t>
      </w:r>
    </w:p>
    <w:p w:rsidR="00203E2D" w:rsidRPr="00DA1D8B" w:rsidRDefault="00203E2D" w:rsidP="00203E2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1003" w:hanging="1003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p w:rsidR="004E4E5F" w:rsidRPr="00DA1D8B" w:rsidRDefault="004E4E5F" w:rsidP="004E4E5F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B745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2</w:t>
      </w:r>
      <w:r w:rsidR="00DB4C34" w:rsidRPr="00CB745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0:</w:t>
      </w:r>
      <w:r w:rsidR="00DB4C3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Cho các nhận định sau.</w:t>
      </w:r>
    </w:p>
    <w:p w:rsidR="004E4E5F" w:rsidRPr="00DA1D8B" w:rsidRDefault="004E4E5F" w:rsidP="004E4E5F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a) Điện tích của tụ điện tỉ lệ thuận với </w:t>
      </w:r>
      <w:r w:rsidR="00807EB2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 dung của tụ điệ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4E4E5F" w:rsidRPr="00DA1D8B" w:rsidRDefault="004E4E5F" w:rsidP="004E4E5F">
      <w:pPr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b</w:t>
      </w:r>
      <w:r w:rsidR="004F083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) Khi hai tụ </w:t>
      </w:r>
      <w:r w:rsidR="00807EB2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hép</w:t>
      </w:r>
      <w:r w:rsidR="005E2AA9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nối tiếp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hì điện tích của các tụ điện</w:t>
      </w:r>
      <w:r w:rsidR="005E2AA9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bằng nhau.</w:t>
      </w:r>
    </w:p>
    <w:p w:rsidR="004E4E5F" w:rsidRPr="00DA1D8B" w:rsidRDefault="004E4E5F" w:rsidP="004E4E5F">
      <w:pPr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) Điện dung c</w:t>
      </w:r>
      <w:r w:rsidR="00ED7429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ủa bộ tụ điện ghép nối tiếp</w:t>
      </w:r>
      <w:r w:rsidR="005E2AA9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lớ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hơn điện dung của mỗi tụ điện trong bộ.</w:t>
      </w:r>
    </w:p>
    <w:p w:rsidR="004E4E5F" w:rsidRPr="00DA1D8B" w:rsidRDefault="004E4E5F" w:rsidP="004E4E5F">
      <w:pPr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) Năng lượng của tụ điệ</w:t>
      </w:r>
      <w:r w:rsidR="00807EB2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n 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bằng năng </w:t>
      </w:r>
      <w:r w:rsidR="005E2AA9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ượng của điện</w:t>
      </w: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rường trong tụ điện.</w:t>
      </w:r>
    </w:p>
    <w:p w:rsidR="005E2AA9" w:rsidRPr="00DA1D8B" w:rsidRDefault="005E2AA9" w:rsidP="004E4E5F">
      <w:pPr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635925" w:rsidRPr="00DA1D8B" w:rsidRDefault="00501F52" w:rsidP="00635925">
      <w:pPr>
        <w:tabs>
          <w:tab w:val="left" w:pos="283"/>
          <w:tab w:val="left" w:pos="5386"/>
        </w:tabs>
        <w:spacing w:after="0" w:line="300" w:lineRule="auto"/>
        <w:contextualSpacing/>
        <w:mirrorIndents/>
        <w:jc w:val="both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bookmarkStart w:id="0" w:name="c12c"/>
      <w:r w:rsidRPr="00CB7452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65408" behindDoc="0" locked="0" layoutInCell="1" allowOverlap="1" wp14:anchorId="62B97990" wp14:editId="00796BB3">
            <wp:simplePos x="0" y="0"/>
            <wp:positionH relativeFrom="column">
              <wp:posOffset>3744595</wp:posOffset>
            </wp:positionH>
            <wp:positionV relativeFrom="paragraph">
              <wp:posOffset>272415</wp:posOffset>
            </wp:positionV>
            <wp:extent cx="2157730" cy="1489075"/>
            <wp:effectExtent l="0" t="0" r="0" b="0"/>
            <wp:wrapSquare wrapText="bothSides"/>
            <wp:docPr id="1" name="2023_08_06_6b7d6149d0c6b231f74ag-05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8_06_6b7d6149d0c6b231f74ag-056.jpeg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6"/>
                    <a:stretch/>
                  </pic:blipFill>
                  <pic:spPr bwMode="auto">
                    <a:xfrm>
                      <a:off x="0" y="0"/>
                      <a:ext cx="2157730" cy="1489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DB4C34" w:rsidRPr="00CB7452">
        <w:rPr>
          <w:rFonts w:ascii="Times New Roman" w:eastAsia="Arial" w:hAnsi="Times New Roman" w:cs="Times New Roman"/>
          <w:b/>
          <w:color w:val="000000" w:themeColor="text1"/>
          <w:sz w:val="26"/>
          <w:szCs w:val="26"/>
        </w:rPr>
        <w:t>Câu 21</w:t>
      </w:r>
      <w:r w:rsidR="00A4291D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: </w:t>
      </w:r>
      <w:r w:rsidR="00635925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Từ đồ thị biểu diễn sự phụ thuộc của cường độ dòng điện vào hiệu điện thế đối với hai điện trở </w:t>
      </w:r>
      <m:oMath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1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,</m:t>
        </m:r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2</m:t>
            </m:r>
          </m:sub>
        </m:sSub>
      </m:oMath>
      <w:r w:rsidR="00635925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trong Hình</w:t>
      </w:r>
      <w:r w:rsidR="00635925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en-US"/>
        </w:rPr>
        <w:t xml:space="preserve"> 23.1.</w:t>
      </w:r>
      <w:r w:rsidR="00635925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Điện trở </w:t>
      </w:r>
      <m:oMath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1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,</m:t>
        </m:r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2</m:t>
            </m:r>
          </m:sub>
        </m:sSub>
      </m:oMath>
      <w:r w:rsidR="00635925"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có giá trị là</w:t>
      </w:r>
    </w:p>
    <w:p w:rsidR="00635925" w:rsidRPr="00EE18E1" w:rsidRDefault="00635925" w:rsidP="00635925">
      <w:pPr>
        <w:pStyle w:val="ListParagraph"/>
        <w:numPr>
          <w:ilvl w:val="0"/>
          <w:numId w:val="4"/>
        </w:numPr>
        <w:tabs>
          <w:tab w:val="left" w:pos="283"/>
          <w:tab w:val="left" w:pos="5386"/>
        </w:tabs>
        <w:spacing w:after="0" w:line="300" w:lineRule="auto"/>
        <w:mirrorIndents/>
        <w:jc w:val="both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bookmarkStart w:id="1" w:name="c13a"/>
      <w:r w:rsidRPr="00DA1D8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Đồ thị biểu diễn sự phụ thuộc giữa hiệu điện thế và cường độ dòng điện trong mạch gọi là đường đặc trưng vôn- ampe .</w:t>
      </w:r>
    </w:p>
    <w:p w:rsidR="00EE18E1" w:rsidRPr="00DA1D8B" w:rsidRDefault="00EE18E1" w:rsidP="00635925">
      <w:pPr>
        <w:pStyle w:val="ListParagraph"/>
        <w:numPr>
          <w:ilvl w:val="0"/>
          <w:numId w:val="4"/>
        </w:numPr>
        <w:tabs>
          <w:tab w:val="left" w:pos="283"/>
          <w:tab w:val="left" w:pos="5386"/>
        </w:tabs>
        <w:spacing w:after="0" w:line="300" w:lineRule="auto"/>
        <w:mirrorIndents/>
        <w:jc w:val="both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Giá trị điện trở R</w:t>
      </w:r>
      <w:r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1</w:t>
      </w:r>
      <w:r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&lt; R</w:t>
      </w:r>
      <w:r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2</w:t>
      </w:r>
    </w:p>
    <w:p w:rsidR="00501F52" w:rsidRPr="00136DC1" w:rsidRDefault="00635925" w:rsidP="00136DC1">
      <w:pPr>
        <w:pStyle w:val="ListParagraph"/>
        <w:numPr>
          <w:ilvl w:val="0"/>
          <w:numId w:val="4"/>
        </w:numPr>
        <w:tabs>
          <w:tab w:val="left" w:pos="284"/>
          <w:tab w:val="left" w:pos="5386"/>
        </w:tabs>
        <w:spacing w:after="0" w:line="300" w:lineRule="auto"/>
        <w:mirrorIndents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bookmarkStart w:id="2" w:name="c13b"/>
      <w:bookmarkEnd w:id="1"/>
      <w:r w:rsidRPr="00136DC1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Điện trở R</w:t>
      </w:r>
      <w:r w:rsidR="006E0BDE" w:rsidRPr="00136DC1"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136DC1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= 20</w:t>
      </w:r>
      <w:r w:rsidR="00EE18E1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Ω.</w:t>
      </w:r>
    </w:p>
    <w:p w:rsidR="00A4291D" w:rsidRPr="00136DC1" w:rsidRDefault="00A4291D" w:rsidP="00501F52">
      <w:pPr>
        <w:pStyle w:val="ListParagraph"/>
        <w:numPr>
          <w:ilvl w:val="0"/>
          <w:numId w:val="4"/>
        </w:numPr>
        <w:tabs>
          <w:tab w:val="left" w:pos="284"/>
          <w:tab w:val="left" w:pos="5386"/>
        </w:tabs>
        <w:spacing w:after="0" w:line="300" w:lineRule="auto"/>
        <w:mirrorIndents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Nếu mắc nối tiếp hai điện trở R</w:t>
      </w: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, R</w:t>
      </w: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rồi đặt hiệu điện thế 12V vào hai đầu bộ điện trở thì cường độ dòng điệ</w:t>
      </w:r>
      <w:r w:rsidR="006E0BDE"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n qua R</w:t>
      </w:r>
      <w:r w:rsidR="00EE18E1">
        <w:rPr>
          <w:rFonts w:ascii="Times New Roman" w:eastAsia="Arial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CB74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là 0,6</w:t>
      </w:r>
      <w:r w:rsidRPr="00501F52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 A.</w:t>
      </w:r>
    </w:p>
    <w:bookmarkEnd w:id="2"/>
    <w:p w:rsidR="004C79EE" w:rsidRPr="00DA1D8B" w:rsidRDefault="00DB4C34" w:rsidP="004C79EE">
      <w:pPr>
        <w:pStyle w:val="ListParagraph"/>
        <w:spacing w:before="120"/>
        <w:mirrorIndents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CB745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âu 22:</w:t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Trong thời gian 5 giây, có một điện lượng </w:t>
      </w:r>
      <m:oMath>
        <m:r>
          <m:rPr>
            <m:sty m:val="p"/>
          </m:rP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10C</m:t>
        </m:r>
      </m:oMath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4C79EE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huyển qua tiết diện thẳng của dây dẫn</w:t>
      </w:r>
    </w:p>
    <w:p w:rsidR="004C79EE" w:rsidRPr="00DA1D8B" w:rsidRDefault="009F0537" w:rsidP="004C79EE">
      <w:pPr>
        <w:pStyle w:val="ListParagraph"/>
        <w:numPr>
          <w:ilvl w:val="0"/>
          <w:numId w:val="6"/>
        </w:numPr>
        <w:spacing w:before="120"/>
        <w:mirrorIndents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ường độ dòng điện qua </w:t>
      </w:r>
      <w:r w:rsidR="004C79EE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dây dẫn 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r w:rsidR="00CB745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0,5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</w:p>
    <w:p w:rsidR="004C79EE" w:rsidRPr="00DA1D8B" w:rsidRDefault="001019DA" w:rsidP="004C79EE">
      <w:pPr>
        <w:pStyle w:val="ListParagraph"/>
        <w:numPr>
          <w:ilvl w:val="0"/>
          <w:numId w:val="6"/>
        </w:numPr>
        <w:spacing w:before="120"/>
        <w:mirrorIndents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ện lượng chuyển qua tiết diện thẳng của 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dây dẫn </w:t>
      </w:r>
      <w:r w:rsidR="00821B8F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trong 2s là 1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C.</w:t>
      </w:r>
    </w:p>
    <w:p w:rsidR="004F4589" w:rsidRPr="00DA1D8B" w:rsidRDefault="004F4589" w:rsidP="00821B8F">
      <w:pPr>
        <w:pStyle w:val="ListParagraph"/>
        <w:numPr>
          <w:ilvl w:val="0"/>
          <w:numId w:val="6"/>
        </w:numPr>
        <w:spacing w:before="120"/>
        <w:mirrorIndents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S</w:t>
      </w:r>
      <w:r w:rsidR="001019DA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ố hạt electron chuyển qua tiết diện thẳng 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dây dẫn </w:t>
      </w:r>
      <w:r w:rsidR="001019DA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trong thờ</w:t>
      </w:r>
      <w:r w:rsidR="00821B8F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i gian 3</w:t>
      </w:r>
      <w:r w:rsidR="001019DA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s l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à </w:t>
      </w:r>
      <w:r w:rsidR="00821B8F"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3,75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>.10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19</w:t>
      </w:r>
      <w:r w:rsidRPr="00DA1D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ạt.</w:t>
      </w:r>
    </w:p>
    <w:p w:rsidR="00821B8F" w:rsidRPr="00DA1D8B" w:rsidRDefault="00355A1F" w:rsidP="00821B8F">
      <w:pPr>
        <w:pStyle w:val="ListParagraph"/>
        <w:numPr>
          <w:ilvl w:val="0"/>
          <w:numId w:val="6"/>
        </w:numPr>
        <w:spacing w:before="120"/>
        <w:mirrorIndents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lastRenderedPageBreak/>
        <w:t>Cho biết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dây dẫn  có diện tích tiết diệ</w:t>
      </w:r>
      <w:r w:rsidR="00E66A37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n ngang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3,2.10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  <w:vertAlign w:val="superscript"/>
        </w:rPr>
        <w:t>-6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1A01B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, 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mật độ electron trong dây dẫn là 8,5.10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  <w:vertAlign w:val="superscript"/>
        </w:rPr>
        <w:t>28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electron/m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  <w:vertAlign w:val="superscript"/>
        </w:rPr>
        <w:t>3</w:t>
      </w:r>
      <w:r w:rsidR="001A01B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hì t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ốc độ trôi của electron </w:t>
      </w:r>
      <w:r w:rsidR="001A01B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trong dây dẫn </w:t>
      </w:r>
      <w:r w:rsidR="00821B8F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bằng</w:t>
      </w:r>
      <w:r w:rsidR="00E66A37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4,6.10</w:t>
      </w:r>
      <w:r w:rsidR="00E66A37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  <w:vertAlign w:val="superscript"/>
        </w:rPr>
        <w:t>-5</w:t>
      </w:r>
      <w:r w:rsidR="00E66A37" w:rsidRPr="00DA1D8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m/s.</w:t>
      </w:r>
    </w:p>
    <w:p w:rsidR="00772C1E" w:rsidRPr="00772C1E" w:rsidRDefault="00772C1E" w:rsidP="00772C1E">
      <w:pPr>
        <w:pStyle w:val="ListParagraph"/>
        <w:tabs>
          <w:tab w:val="left" w:pos="426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72C1E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&lt;g3&gt;</w:t>
      </w:r>
    </w:p>
    <w:p w:rsidR="00DB35E0" w:rsidRPr="005B44B6" w:rsidRDefault="00DB35E0" w:rsidP="00DB35E0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</w:pPr>
      <w:r w:rsidRPr="00D96A3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PHẦN I</w:t>
      </w: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I. Câu trả lời ngắn</w:t>
      </w:r>
      <w:r w:rsidRPr="00D96A3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. </w:t>
      </w:r>
      <w:r w:rsidRPr="005B44B6">
        <w:rPr>
          <w:rFonts w:ascii="Times New Roman" w:eastAsia="Times New Roman" w:hAnsi="Times New Roman" w:cs="Times New Roman"/>
          <w:sz w:val="26"/>
          <w:szCs w:val="26"/>
          <w:lang w:val="en-US"/>
        </w:rPr>
        <w:t>Thí sinh trả lời từ câu 1 đến câu 6.</w:t>
      </w:r>
    </w:p>
    <w:p w:rsidR="00BF1318" w:rsidRPr="00585BCB" w:rsidRDefault="00DB4C34" w:rsidP="00BF1318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</w:pPr>
      <w:bookmarkStart w:id="3" w:name="_GoBack"/>
      <w:bookmarkEnd w:id="3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Câu 23: </w:t>
      </w:r>
      <w:r w:rsidR="00585BCB" w:rsidRPr="00585BC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Cho ba bản kim loại phẳng A, B, C </w:t>
      </w:r>
      <w:r w:rsidR="00C43267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 đặt song song như hình vẽ. Cho </w:t>
      </w:r>
      <w:r w:rsidR="00585BCB" w:rsidRPr="00585BCB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  <w:shd w:val="clear" w:color="auto" w:fill="FFFFFF"/>
          <w:lang w:val="en-US"/>
        </w:rPr>
        <w:object w:dxaOrig="2025" w:dyaOrig="360">
          <v:shape id="_x0000_i1040" type="#_x0000_t75" style="width:101.45pt;height:18.15pt" o:ole="">
            <v:imagedata r:id="rId46" o:title=""/>
          </v:shape>
          <o:OLEObject Type="Embed" ProgID="Equation.DSMT4" ShapeID="_x0000_i1040" DrawAspect="Content" ObjectID="_1775586379" r:id="rId47"/>
        </w:object>
      </w:r>
      <w:r w:rsidR="00C43267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>. Coi điện trường giữa các bản</w:t>
      </w:r>
      <w:r w:rsidR="00585BCB" w:rsidRPr="00585BC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 điện trường đều, có chiều như hình vẽ và có độ lớn </w:t>
      </w:r>
      <w:r w:rsidR="00585BCB" w:rsidRPr="00585BCB">
        <w:rPr>
          <w:rFonts w:ascii="Times New Roman" w:eastAsia="Times New Roman" w:hAnsi="Times New Roman" w:cs="Times New Roman"/>
          <w:color w:val="000000" w:themeColor="text1"/>
          <w:position w:val="-30"/>
          <w:sz w:val="26"/>
          <w:szCs w:val="26"/>
          <w:shd w:val="clear" w:color="auto" w:fill="FFFFFF"/>
          <w:lang w:val="en-US"/>
        </w:rPr>
        <w:object w:dxaOrig="3060" w:dyaOrig="735">
          <v:shape id="_x0000_i1041" type="#_x0000_t75" style="width:152.75pt;height:36.95pt" o:ole="">
            <v:imagedata r:id="rId48" o:title=""/>
          </v:shape>
          <o:OLEObject Type="Embed" ProgID="Equation.DSMT4" ShapeID="_x0000_i1041" DrawAspect="Content" ObjectID="_1775586380" r:id="rId49"/>
        </w:object>
      </w:r>
      <w:r w:rsidR="00C43267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. </w:t>
      </w:r>
      <w:r w:rsidR="00247687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>Hiệu điện thế giữa hai điểm A</w:t>
      </w:r>
      <w:r w:rsidR="00BF1318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 và </w:t>
      </w:r>
      <w:r w:rsidR="00BF1318" w:rsidRPr="00585BC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 </w:t>
      </w:r>
      <w:r w:rsidR="00247687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C </w:t>
      </w:r>
      <w:r w:rsidR="00BF1318" w:rsidRPr="00585BC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>bằng bao nhiêu</w:t>
      </w:r>
      <w:r w:rsidR="00BF1318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 Vôn</w:t>
      </w:r>
      <w:r w:rsidR="00BF1318" w:rsidRPr="00585BCB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  <w:t xml:space="preserve">?          </w:t>
      </w:r>
    </w:p>
    <w:p w:rsidR="00BF1318" w:rsidRDefault="00C43267" w:rsidP="00BF1318">
      <w:pPr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A1D8B">
        <w:rPr>
          <w:rFonts w:ascii="Times New Roman" w:eastAsia="Times New Roman" w:hAnsi="Times New Roman" w:cs="Times New Roman"/>
          <w:noProof/>
          <w:color w:val="000000" w:themeColor="text1"/>
          <w:position w:val="-12"/>
          <w:sz w:val="26"/>
          <w:szCs w:val="26"/>
          <w:shd w:val="clear" w:color="auto" w:fill="FFFFFF"/>
          <w:lang w:eastAsia="en-GB"/>
        </w:rPr>
        <w:drawing>
          <wp:inline distT="0" distB="0" distL="0" distR="0" wp14:anchorId="064231B8" wp14:editId="347A22AE">
            <wp:extent cx="1809750" cy="1533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08E3" w:rsidRPr="00966CCE" w:rsidRDefault="00DB4C34" w:rsidP="00BA08E3">
      <w:pPr>
        <w:spacing w:after="0" w:line="240" w:lineRule="auto"/>
        <w:ind w:left="142"/>
        <w:contextualSpacing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en-US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Câu 24: 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Có 3 tụ điện C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vertAlign w:val="subscript"/>
          <w:lang w:val="en-US"/>
        </w:rPr>
        <w:t>1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 = 2μF, C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vertAlign w:val="subscript"/>
          <w:lang w:val="en-US"/>
        </w:rPr>
        <w:t>2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 =</w:t>
      </w:r>
      <w:r w:rsidR="00BA08E3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 3 </w:t>
      </w:r>
      <w:r w:rsidR="00BA08E3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μF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BA08E3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; 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C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vertAlign w:val="subscript"/>
          <w:lang w:val="en-US"/>
        </w:rPr>
        <w:t>3</w:t>
      </w:r>
      <w:r w:rsidR="00BA08E3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 = 4</w:t>
      </w:r>
      <w:r w:rsidR="00BF1318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μF </w:t>
      </w:r>
      <w:r w:rsidR="002816FE" w:rsidRPr="002816F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mắc như hì</w:t>
      </w:r>
      <w:r w:rsidR="002816FE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nh vẽ.</w:t>
      </w:r>
      <w:r w:rsidR="00BA08E3" w:rsidRPr="00BA08E3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BA08E3" w:rsidRPr="00966CCE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Nối hai đầu của bộ tụ vào hai cực của nguồn điện có hiệu điện thế</w:t>
      </w:r>
      <w:r w:rsidR="00BA08E3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 U = 9</w:t>
      </w:r>
      <w:r w:rsidR="00BA08E3" w:rsidRPr="00966CCE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 xml:space="preserve"> V. Điện tích của bộ tụ điện bằng bao nhiêu</w:t>
      </w:r>
      <w:r w:rsidR="00BA08E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BA08E3" w:rsidRPr="00BF131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en-US"/>
        </w:rPr>
        <w:t>μ</w:t>
      </w:r>
      <w:r w:rsidR="00404EB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</w:t>
      </w:r>
      <w:r w:rsidR="00BA08E3" w:rsidRPr="00966CCE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?.</w:t>
      </w:r>
    </w:p>
    <w:p w:rsidR="00BF1318" w:rsidRDefault="00BF1318" w:rsidP="00BF1318">
      <w:pPr>
        <w:spacing w:after="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</w:p>
    <w:p w:rsidR="002816FE" w:rsidRPr="00BF1318" w:rsidRDefault="002816FE" w:rsidP="00BF1318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  <w:r w:rsidR="00BF1318" w:rsidRPr="00BF1318">
        <w:rPr>
          <w:rFonts w:ascii="Times New Roman" w:eastAsia="Calibri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128AFBC4" wp14:editId="78E957DB">
            <wp:extent cx="1566407" cy="1160340"/>
            <wp:effectExtent l="0" t="0" r="0" b="1905"/>
            <wp:docPr id="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065028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69939" cy="1162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7603" w:rsidRPr="00DA1D8B" w:rsidRDefault="00DB4C34" w:rsidP="00027603">
      <w:pPr>
        <w:widowControl w:val="0"/>
        <w:tabs>
          <w:tab w:val="left" w:pos="900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bCs/>
          <w:color w:val="000000" w:themeColor="text1"/>
          <w:spacing w:val="6"/>
          <w:position w:val="2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color w:val="000000" w:themeColor="text1"/>
          <w:spacing w:val="6"/>
          <w:position w:val="2"/>
          <w:sz w:val="26"/>
          <w:szCs w:val="26"/>
          <w:lang w:val="en-US"/>
        </w:rPr>
        <w:t xml:space="preserve">Câu 25: </w:t>
      </w:r>
      <w:r w:rsid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Một đèn LED</w:t>
      </w:r>
      <w:r w:rsidR="00027603" w:rsidRP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loại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20W</m:t>
        </m:r>
      </m:oMath>
      <w:r w:rsidR="00027603" w:rsidRPr="00027603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en-US"/>
        </w:rPr>
        <w:t xml:space="preserve"> </w:t>
      </w:r>
      <w:r w:rsidR="00027603" w:rsidRP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được chế tạo để có công suất chiếu sáng bằng đèn dây tóc loại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100W</m:t>
        </m:r>
      </m:oMath>
      <w:r w:rsidR="00027603" w:rsidRP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 w:rsid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ỏi nếu sử dụng đèn LED</w:t>
      </w:r>
      <w:r w:rsidR="00027603" w:rsidRPr="00CB37B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ày</w:t>
      </w:r>
      <w:r w:rsidR="00D62B3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, </w:t>
      </w:r>
      <w:r w:rsidR="00027603" w:rsidRPr="00CB37B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trung trình mỗi ngày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5</m:t>
        </m:r>
      </m:oMath>
      <w:r w:rsidR="00027603" w:rsidRPr="00CB37B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giờ thì trong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30</m:t>
        </m:r>
      </m:oMath>
      <w:r w:rsidR="00027603" w:rsidRPr="00CB37B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</w:t>
      </w:r>
      <w:r w:rsidR="0002760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gày sẽ giảm được bao nhiêu KW.h </w:t>
      </w:r>
      <w:r w:rsidR="00027603" w:rsidRPr="00CB37B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so với sử dụng đèn dây tóc nói trên? </w:t>
      </w:r>
    </w:p>
    <w:p w:rsidR="00D01F7C" w:rsidRDefault="00DB4C34" w:rsidP="00451623">
      <w:pPr>
        <w:pStyle w:val="ListParagraph"/>
        <w:spacing w:before="60" w:after="60"/>
        <w:ind w:left="0"/>
        <w:jc w:val="both"/>
        <w:rPr>
          <w:rFonts w:ascii="Times New Roman" w:hAnsi="Times New Roman"/>
          <w:lang w:val="pt-BR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Câu 26: 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</w:rPr>
        <w:t>Cho mạch điện có sơ đồ như hình bên:</w:t>
      </w:r>
      <w:r w:rsidR="00451623" w:rsidRPr="0045162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451623" w:rsidRPr="00BD1FBB">
        <w:rPr>
          <w:rFonts w:ascii="Times New Roman" w:hAnsi="Times New Roman" w:cs="Times New Roman"/>
          <w:sz w:val="26"/>
          <w:szCs w:val="26"/>
          <w:lang w:val="pt-BR"/>
        </w:rPr>
        <w:t xml:space="preserve">Nguồn điện có suất điện điện động </w:t>
      </w:r>
      <w:r w:rsidR="00F06A50" w:rsidRPr="00CE3C47">
        <w:rPr>
          <w:rFonts w:ascii="Palatino Linotype" w:eastAsia="SimSun" w:hAnsi="Palatino Linotype" w:cs="Times New Roman"/>
          <w:position w:val="-8"/>
          <w:sz w:val="26"/>
          <w:szCs w:val="26"/>
          <w:lang w:eastAsia="zh-CN"/>
        </w:rPr>
        <w:object w:dxaOrig="279" w:dyaOrig="300">
          <v:shape id="_x0000_i1042" type="#_x0000_t75" style="width:13.15pt;height:15.05pt" o:ole="">
            <v:imagedata r:id="rId52" o:title=""/>
          </v:shape>
          <o:OLEObject Type="Embed" ProgID="Equation.DSMT4" ShapeID="_x0000_i1042" DrawAspect="Content" ObjectID="_1775586381" r:id="rId53"/>
        </w:object>
      </w:r>
      <w:r w:rsidR="00F06A50" w:rsidRPr="00CE3C47">
        <w:rPr>
          <w:rFonts w:ascii="Palatino Linotype" w:eastAsia="SimSun" w:hAnsi="Palatino Linotype" w:cs="Times New Roman"/>
          <w:sz w:val="26"/>
          <w:szCs w:val="26"/>
          <w:lang w:eastAsia="zh-CN"/>
        </w:rPr>
        <w:t xml:space="preserve"> </w:t>
      </w:r>
      <w:r w:rsidR="00F06A50" w:rsidRPr="00CE3C47">
        <w:rPr>
          <w:rFonts w:ascii="Palatino Linotype" w:hAnsi="Palatino Linotype" w:cs="Times New Roman"/>
          <w:position w:val="1"/>
          <w:sz w:val="26"/>
          <w:szCs w:val="26"/>
        </w:rPr>
        <w:t xml:space="preserve">= </w:t>
      </w:r>
      <w:r w:rsidR="00F06A50" w:rsidRPr="00CE3C47">
        <w:rPr>
          <w:rFonts w:ascii="Palatino Linotype" w:hAnsi="Palatino Linotype" w:cs="Times New Roman"/>
          <w:spacing w:val="-5"/>
          <w:position w:val="1"/>
          <w:sz w:val="26"/>
          <w:szCs w:val="26"/>
        </w:rPr>
        <w:t>12</w:t>
      </w:r>
      <w:r w:rsidR="00F06A50" w:rsidRPr="00CE3C47">
        <w:rPr>
          <w:rFonts w:ascii="Palatino Linotype" w:hAnsi="Palatino Linotype" w:cs="Times New Roman"/>
          <w:i/>
          <w:spacing w:val="-5"/>
          <w:position w:val="1"/>
          <w:sz w:val="26"/>
          <w:szCs w:val="26"/>
        </w:rPr>
        <w:t>V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</w:rPr>
        <w:t>; R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  <w:vertAlign w:val="subscript"/>
        </w:rPr>
        <w:t>1</w:t>
      </w:r>
      <w:r w:rsidR="00F06A50">
        <w:rPr>
          <w:rFonts w:ascii="Palatino Linotype" w:hAnsi="Palatino Linotype" w:cs="Times New Roman"/>
          <w:position w:val="2"/>
          <w:sz w:val="26"/>
          <w:szCs w:val="26"/>
        </w:rPr>
        <w:t xml:space="preserve"> = 0 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</w:rPr>
        <w:t xml:space="preserve">Ω; </w:t>
      </w:r>
      <w:r w:rsidR="00F06A50" w:rsidRPr="00CE3C47">
        <w:rPr>
          <w:rFonts w:ascii="Palatino Linotype" w:hAnsi="Palatino Linotype" w:cs="Times New Roman"/>
          <w:spacing w:val="2"/>
          <w:position w:val="2"/>
          <w:sz w:val="26"/>
          <w:szCs w:val="26"/>
        </w:rPr>
        <w:t>R</w:t>
      </w:r>
      <w:r w:rsidR="00F06A50" w:rsidRPr="00CE3C47">
        <w:rPr>
          <w:rFonts w:ascii="Palatino Linotype" w:hAnsi="Palatino Linotype" w:cs="Times New Roman"/>
          <w:spacing w:val="2"/>
          <w:sz w:val="26"/>
          <w:szCs w:val="26"/>
        </w:rPr>
        <w:t xml:space="preserve">2 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</w:rPr>
        <w:t>= R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  <w:vertAlign w:val="subscript"/>
        </w:rPr>
        <w:t>3</w:t>
      </w:r>
      <w:r w:rsidR="00F06A50" w:rsidRPr="00CE3C47">
        <w:rPr>
          <w:rFonts w:ascii="Palatino Linotype" w:hAnsi="Palatino Linotype" w:cs="Times New Roman"/>
          <w:spacing w:val="22"/>
          <w:position w:val="2"/>
          <w:sz w:val="26"/>
          <w:szCs w:val="26"/>
        </w:rPr>
        <w:t xml:space="preserve"> </w:t>
      </w:r>
      <w:r w:rsidR="00F06A50" w:rsidRPr="00CE3C47">
        <w:rPr>
          <w:rFonts w:ascii="Palatino Linotype" w:hAnsi="Palatino Linotype" w:cs="Times New Roman"/>
          <w:position w:val="2"/>
          <w:sz w:val="26"/>
          <w:szCs w:val="26"/>
        </w:rPr>
        <w:t xml:space="preserve">= </w:t>
      </w:r>
      <w:r w:rsidR="00F06A50" w:rsidRPr="00CE3C47">
        <w:rPr>
          <w:rFonts w:ascii="Palatino Linotype" w:hAnsi="Palatino Linotype" w:cs="Times New Roman"/>
          <w:sz w:val="26"/>
          <w:szCs w:val="26"/>
        </w:rPr>
        <w:t>10 Ω. Bỏ qua điện trở của ampe kế A và dây nối. Số chỉ của ampe kế là 0,6</w:t>
      </w:r>
      <w:r w:rsidR="00F06A50" w:rsidRPr="00CE3C47">
        <w:rPr>
          <w:rFonts w:ascii="Palatino Linotype" w:hAnsi="Palatino Linotype"/>
          <w:bCs/>
          <w:spacing w:val="10"/>
          <w:sz w:val="26"/>
          <w:szCs w:val="26"/>
          <w:lang w:val="vi-VN"/>
        </w:rPr>
        <w:t xml:space="preserve"> A. </w:t>
      </w:r>
      <w:r w:rsidR="001A01B3" w:rsidRPr="00BD1FBB">
        <w:rPr>
          <w:rFonts w:ascii="Times New Roman" w:hAnsi="Times New Roman" w:cs="Times New Roman"/>
          <w:sz w:val="26"/>
          <w:szCs w:val="26"/>
          <w:lang w:val="pt-BR"/>
        </w:rPr>
        <w:t>Điện trở trong của nguồn bằng bao nhiêu Ω?</w:t>
      </w:r>
    </w:p>
    <w:p w:rsidR="001A01B3" w:rsidRPr="00DA1D8B" w:rsidRDefault="00451623" w:rsidP="00D01F7C">
      <w:pPr>
        <w:tabs>
          <w:tab w:val="left" w:pos="720"/>
          <w:tab w:val="center" w:pos="5260"/>
          <w:tab w:val="right" w:pos="10520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</w:pPr>
      <w:r w:rsidRPr="00CE3C47">
        <w:rPr>
          <w:rFonts w:ascii="Palatino Linotype" w:hAnsi="Palatino Linotype" w:cs="Times New Roman"/>
          <w:noProof/>
          <w:sz w:val="26"/>
          <w:szCs w:val="26"/>
          <w:lang w:eastAsia="en-GB"/>
        </w:rPr>
        <w:drawing>
          <wp:anchor distT="0" distB="0" distL="0" distR="0" simplePos="0" relativeHeight="251672576" behindDoc="0" locked="0" layoutInCell="1" allowOverlap="1" wp14:anchorId="0924DCFC" wp14:editId="663E56CF">
            <wp:simplePos x="0" y="0"/>
            <wp:positionH relativeFrom="margin">
              <wp:posOffset>2611755</wp:posOffset>
            </wp:positionH>
            <wp:positionV relativeFrom="paragraph">
              <wp:posOffset>47625</wp:posOffset>
            </wp:positionV>
            <wp:extent cx="1582420" cy="1161415"/>
            <wp:effectExtent l="0" t="0" r="0" b="635"/>
            <wp:wrapNone/>
            <wp:docPr id="43" name="image4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43.jpe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161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51623" w:rsidRDefault="00451623" w:rsidP="00B84650">
      <w:pPr>
        <w:spacing w:line="300" w:lineRule="auto"/>
        <w:jc w:val="both"/>
        <w:rPr>
          <w:color w:val="000000" w:themeColor="text1"/>
          <w:sz w:val="26"/>
          <w:szCs w:val="26"/>
        </w:rPr>
      </w:pPr>
    </w:p>
    <w:p w:rsidR="00451623" w:rsidRDefault="00451623" w:rsidP="00B84650">
      <w:pPr>
        <w:spacing w:line="300" w:lineRule="auto"/>
        <w:jc w:val="both"/>
        <w:rPr>
          <w:color w:val="000000" w:themeColor="text1"/>
          <w:sz w:val="26"/>
          <w:szCs w:val="26"/>
        </w:rPr>
      </w:pPr>
    </w:p>
    <w:p w:rsidR="00451623" w:rsidRDefault="00451623" w:rsidP="00B84650">
      <w:pPr>
        <w:spacing w:line="300" w:lineRule="auto"/>
        <w:jc w:val="both"/>
        <w:rPr>
          <w:color w:val="000000" w:themeColor="text1"/>
          <w:sz w:val="26"/>
          <w:szCs w:val="26"/>
        </w:rPr>
      </w:pPr>
    </w:p>
    <w:p w:rsidR="00B84650" w:rsidRDefault="00DD7126" w:rsidP="00B84650">
      <w:pPr>
        <w:spacing w:line="300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B84650">
        <w:rPr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9A3344E" wp14:editId="751A4C75">
                <wp:simplePos x="0" y="0"/>
                <wp:positionH relativeFrom="column">
                  <wp:posOffset>431552</wp:posOffset>
                </wp:positionH>
                <wp:positionV relativeFrom="paragraph">
                  <wp:posOffset>906311</wp:posOffset>
                </wp:positionV>
                <wp:extent cx="2130425" cy="1868170"/>
                <wp:effectExtent l="0" t="0" r="3175" b="0"/>
                <wp:wrapNone/>
                <wp:docPr id="31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0425" cy="1868170"/>
                          <a:chOff x="0" y="0"/>
                          <a:chExt cx="2171196" cy="1482857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2851" y="0"/>
                            <a:ext cx="1998345" cy="1352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TextBox 7"/>
                        <wps:cNvSpPr txBox="1"/>
                        <wps:spPr>
                          <a:xfrm>
                            <a:off x="0" y="1128527"/>
                            <a:ext cx="3848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4650" w:rsidRPr="00B84650" w:rsidRDefault="00B84650" w:rsidP="00B846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84650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0" name="TextBox 10"/>
                        <wps:cNvSpPr txBox="1"/>
                        <wps:spPr>
                          <a:xfrm>
                            <a:off x="1764992" y="475510"/>
                            <a:ext cx="32067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4650" w:rsidRPr="00B84650" w:rsidRDefault="00B84650" w:rsidP="00B8465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84650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1719379" y="822025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762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B84650" w:rsidRPr="00B84650" w:rsidRDefault="00B84650" w:rsidP="00B84650">
                              <w:pPr>
                                <w:rPr>
                                  <w:rFonts w:ascii="Times New Roman" w:eastAsia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Oval 42"/>
                        <wps:cNvSpPr/>
                        <wps:spPr>
                          <a:xfrm>
                            <a:off x="252250" y="1020944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762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B84650" w:rsidRPr="00B84650" w:rsidRDefault="00B84650" w:rsidP="00B84650">
                              <w:pPr>
                                <w:rPr>
                                  <w:rFonts w:ascii="Times New Roman" w:eastAsia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" o:spid="_x0000_s1033" style="position:absolute;left:0;text-align:left;margin-left:34pt;margin-top:71.35pt;width:167.75pt;height:147.1pt;z-index:251670528;mso-width-relative:margin;mso-height-relative:margin" coordsize="21711,148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">
                <v:shape id="Picture 33" o:spid="_x0000_s1034" type="#_x0000_t75" style="position:absolute;left:1728;width:19983;height:13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rxcTHAAAA2wAAAA8AAABkcnMvZG93bnJldi54bWxEj0FrwkAUhO9C/8PyCl5EN1UrkrpKKRUE&#10;i6IGbG+v2dckNPs2ZNck/nu3IPQ4zMw3zGLVmVI0VLvCsoKnUQSCOLW64ExBcloP5yCcR9ZYWiYF&#10;V3KwWj70Fhhr2/KBmqPPRICwi1FB7n0VS+nSnAy6ka2Ig/dja4M+yDqTusY2wE0px1E0kwYLDgs5&#10;VvSWU/p7vBgFl+a823/M2uftV/uZjO13MjhM35XqP3avLyA8df4/fG9vtILJBP6+hB8glz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CrxcTHAAAA2wAAAA8AAAAAAAAAAAAA&#10;AAAAnwIAAGRycy9kb3ducmV2LnhtbFBLBQYAAAAABAAEAPcAAACTAwAAAAA=&#10;">
                  <v:imagedata r:id="rId5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7" o:spid="_x0000_s1035" type="#_x0000_t202" style="position:absolute;top:11285;width:3848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B84650" w:rsidRPr="00B84650" w:rsidRDefault="00B84650" w:rsidP="00B84650">
                        <w:pPr>
                          <w:pStyle w:val="NormalWeb"/>
                          <w:spacing w:before="0" w:beforeAutospacing="0" w:after="0" w:afterAutospacing="0"/>
                        </w:pPr>
                        <w:r w:rsidRPr="00B84650">
                          <w:rPr>
                            <w:b/>
                            <w:b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10" o:spid="_x0000_s1036" type="#_x0000_t202" style="position:absolute;left:17649;top:4755;width:3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B84650" w:rsidRPr="00B84650" w:rsidRDefault="00B84650" w:rsidP="00B84650">
                        <w:pPr>
                          <w:pStyle w:val="NormalWeb"/>
                          <w:spacing w:before="0" w:beforeAutospacing="0" w:after="0" w:afterAutospacing="0"/>
                        </w:pPr>
                        <w:r w:rsidRPr="00B84650">
                          <w:rPr>
                            <w:b/>
                            <w:b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oval id="Oval 41" o:spid="_x0000_s1037" style="position:absolute;left:17193;top:822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7AYcQA&#10;AADbAAAADwAAAGRycy9kb3ducmV2LnhtbESPzWsCMRTE70L/h/CE3jTrB7KsRrFCSy8e/IIeXzfP&#10;zeLmZUlSXfvXNwXB4zAzv2EWq8424ko+1I4VjIYZCOLS6ZorBcfD+yAHESKyxsYxKbhTgNXypbfA&#10;Qrsb7+i6j5VIEA4FKjAxtoWUoTRkMQxdS5y8s/MWY5K+ktrjLcFtI8dZNpMWa04LBlvaGCov+x+r&#10;4OPr8v3rc3PsePI2kYcdnbZ3Uuq1363nICJ18Rl+tD+1gukI/r+kH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OwGHEAAAA2wAAAA8AAAAAAAAAAAAAAAAAmAIAAGRycy9k&#10;b3ducmV2LnhtbFBLBQYAAAAABAAEAPUAAACJAwAAAAA=&#10;" fillcolor="windowText" strokecolor="windowText" strokeweight="6pt">
                  <v:stroke joinstyle="miter"/>
                  <v:textbox>
                    <w:txbxContent>
                      <w:p w:rsidR="00B84650" w:rsidRPr="00B84650" w:rsidRDefault="00B84650" w:rsidP="00B84650">
                        <w:pPr>
                          <w:rPr>
                            <w:rFonts w:ascii="Times New Roman" w:eastAsia="Times New Roman" w:hAnsi="Times New Roman" w:cs="Times New Roman"/>
                          </w:rPr>
                        </w:pPr>
                      </w:p>
                    </w:txbxContent>
                  </v:textbox>
                </v:oval>
                <v:oval id="Oval 42" o:spid="_x0000_s1038" style="position:absolute;left:2522;top:10209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xeFsQA&#10;AADbAAAADwAAAGRycy9kb3ducmV2LnhtbESPzWrDMBCE74G8g9hAb4ncpBTjRjFtoaWXHvIHOW6s&#10;rWVsrYykJk6fPgoUchxm5htmWQ62EyfyoXGs4HGWgSCunG64VrDbfkxzECEia+wck4ILBShX49ES&#10;C+3OvKbTJtYiQTgUqMDE2BdShsqQxTBzPXHyfpy3GJP0tdQezwluOznPsmdpseG0YLCnd0NVu/m1&#10;Cj4P7fHP52Y38OJtIbdr2n9fSKmHyfD6AiLSEO/h//aXVvA0h9uX9A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cXhbEAAAA2wAAAA8AAAAAAAAAAAAAAAAAmAIAAGRycy9k&#10;b3ducmV2LnhtbFBLBQYAAAAABAAEAPUAAACJAwAAAAA=&#10;" fillcolor="windowText" strokecolor="windowText" strokeweight="6pt">
                  <v:stroke joinstyle="miter"/>
                  <v:textbox>
                    <w:txbxContent>
                      <w:p w:rsidR="00B84650" w:rsidRPr="00B84650" w:rsidRDefault="00B84650" w:rsidP="00B84650">
                        <w:pPr>
                          <w:rPr>
                            <w:rFonts w:ascii="Times New Roman" w:eastAsia="Times New Roman" w:hAnsi="Times New Roman" w:cs="Times New Roman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  <w:r w:rsidR="00DB4C34">
        <w:rPr>
          <w:color w:val="000000" w:themeColor="text1"/>
          <w:sz w:val="26"/>
          <w:szCs w:val="26"/>
        </w:rPr>
        <w:t xml:space="preserve">Câu 27: </w:t>
      </w:r>
      <w:r w:rsidR="00B84650" w:rsidRPr="00100C81">
        <w:rPr>
          <w:rFonts w:ascii="Palatino Linotype" w:hAnsi="Palatino Linotype" w:cs="Times New Roman"/>
          <w:sz w:val="26"/>
          <w:szCs w:val="26"/>
        </w:rPr>
        <w:t xml:space="preserve">Cho mạch điện như hình. Các giá trị điện trở </w:t>
      </w:r>
      <w:r w:rsidR="00B84650" w:rsidRPr="00100C81">
        <w:rPr>
          <w:rFonts w:ascii="Palatino Linotype" w:hAnsi="Palatino Linotype" w:cs="Times New Roman"/>
          <w:position w:val="-12"/>
          <w:sz w:val="26"/>
          <w:szCs w:val="26"/>
        </w:rPr>
        <w:object w:dxaOrig="2600" w:dyaOrig="360">
          <v:shape id="_x0000_i1043" type="#_x0000_t75" style="width:129.6pt;height:18.8pt" o:ole="">
            <v:imagedata r:id="rId57" o:title=""/>
          </v:shape>
          <o:OLEObject Type="Embed" ProgID="Equation.DSMT4" ShapeID="_x0000_i1043" DrawAspect="Content" ObjectID="_1775586382" r:id="rId58"/>
        </w:object>
      </w:r>
      <w:r w:rsidR="00B84650" w:rsidRPr="00100C81">
        <w:rPr>
          <w:rFonts w:ascii="Palatino Linotype" w:hAnsi="Palatino Linotype" w:cs="Times New Roman"/>
          <w:sz w:val="26"/>
          <w:szCs w:val="26"/>
        </w:rPr>
        <w:t>. Suất điện động của nguồn</w:t>
      </w:r>
      <w:r w:rsidR="00B84650" w:rsidRPr="00100C81">
        <w:rPr>
          <w:rFonts w:ascii="Palatino Linotype" w:hAnsi="Palatino Linotype"/>
          <w:position w:val="-8"/>
          <w:sz w:val="26"/>
          <w:szCs w:val="26"/>
        </w:rPr>
        <w:object w:dxaOrig="920" w:dyaOrig="300">
          <v:shape id="_x0000_i1044" type="#_x0000_t75" style="width:45.7pt;height:15.65pt" o:ole="">
            <v:imagedata r:id="rId59" o:title=""/>
          </v:shape>
          <o:OLEObject Type="Embed" ProgID="Equation.DSMT4" ShapeID="_x0000_i1044" DrawAspect="Content" ObjectID="_1775586383" r:id="rId60"/>
        </w:object>
      </w:r>
      <w:r w:rsidR="00B84650" w:rsidRPr="00100C81">
        <w:rPr>
          <w:rFonts w:ascii="Palatino Linotype" w:hAnsi="Palatino Linotype" w:cs="Times New Roman"/>
          <w:sz w:val="26"/>
          <w:szCs w:val="26"/>
        </w:rPr>
        <w:t xml:space="preserve">, điện trở trong của nguồn </w:t>
      </w:r>
      <w:r w:rsidR="00B84650" w:rsidRPr="00100C81">
        <w:rPr>
          <w:rFonts w:ascii="Palatino Linotype" w:hAnsi="Palatino Linotype" w:cs="Times New Roman"/>
          <w:position w:val="-10"/>
          <w:sz w:val="26"/>
          <w:szCs w:val="26"/>
        </w:rPr>
        <w:object w:dxaOrig="920" w:dyaOrig="320">
          <v:shape id="_x0000_i1045" type="#_x0000_t75" style="width:45.7pt;height:15.65pt" o:ole="">
            <v:imagedata r:id="rId61" o:title=""/>
          </v:shape>
          <o:OLEObject Type="Embed" ProgID="Equation.DSMT4" ShapeID="_x0000_i1045" DrawAspect="Content" ObjectID="_1775586384" r:id="rId62"/>
        </w:object>
      </w:r>
      <w:r w:rsidR="00B84650" w:rsidRPr="00100C81">
        <w:rPr>
          <w:rFonts w:ascii="Palatino Linotype" w:hAnsi="Palatino Linotype" w:cs="Times New Roman"/>
          <w:sz w:val="26"/>
          <w:szCs w:val="26"/>
        </w:rPr>
        <w:t>.</w:t>
      </w:r>
      <w:r w:rsidR="00B84650">
        <w:rPr>
          <w:rFonts w:ascii="Palatino Linotype" w:hAnsi="Palatino Linotype" w:cs="Times New Roman"/>
          <w:sz w:val="26"/>
          <w:szCs w:val="26"/>
        </w:rPr>
        <w:t xml:space="preserve"> Hiệu điện thế giữa hai điểm A và B bằng bao nhiêu Vôn?</w:t>
      </w:r>
    </w:p>
    <w:p w:rsidR="00DD7126" w:rsidRPr="00100C81" w:rsidRDefault="00DD7126" w:rsidP="00B84650">
      <w:pPr>
        <w:spacing w:line="300" w:lineRule="auto"/>
        <w:jc w:val="both"/>
        <w:rPr>
          <w:rFonts w:ascii="Palatino Linotype" w:hAnsi="Palatino Linotype" w:cs="Times New Roman"/>
          <w:sz w:val="26"/>
          <w:szCs w:val="26"/>
        </w:rPr>
      </w:pPr>
    </w:p>
    <w:p w:rsidR="00BD1FBB" w:rsidRDefault="00BD1FBB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D1FBB" w:rsidRDefault="00BD1FBB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D1FBB" w:rsidRDefault="00BD1FBB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D1FBB" w:rsidRDefault="00BD1FBB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D1FBB" w:rsidRDefault="00BD1FBB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84650" w:rsidRDefault="00B84650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84650" w:rsidRDefault="00B84650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B84650" w:rsidRPr="00D01F7C" w:rsidRDefault="00B84650" w:rsidP="00BD1FB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color w:val="000000" w:themeColor="text1"/>
          <w:sz w:val="26"/>
          <w:szCs w:val="26"/>
          <w:lang w:val="pt-BR"/>
        </w:rPr>
      </w:pPr>
    </w:p>
    <w:p w:rsidR="00247687" w:rsidRPr="00E52669" w:rsidRDefault="00DB4C34" w:rsidP="00247687">
      <w:pPr>
        <w:pStyle w:val="BodyText"/>
        <w:widowControl w:val="0"/>
        <w:tabs>
          <w:tab w:val="left" w:pos="284"/>
        </w:tabs>
        <w:autoSpaceDE w:val="0"/>
        <w:autoSpaceDN w:val="0"/>
        <w:spacing w:before="60" w:after="60" w:line="240" w:lineRule="auto"/>
        <w:ind w:left="284"/>
        <w:rPr>
          <w:rFonts w:ascii="Palatino Linotype" w:eastAsia="Times New Roman" w:hAnsi="Palatino Linotype" w:cs="Times New Roman"/>
          <w:b/>
          <w:color w:val="0000FF"/>
          <w:spacing w:val="10"/>
          <w:sz w:val="26"/>
          <w:szCs w:val="26"/>
          <w:lang w:val="en-US" w:bidi="en-US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Câu 28: </w:t>
      </w:r>
      <w:r w:rsidR="00247687" w:rsidRPr="00BD1AB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Cho sơ đồ mạch điện như hình vẽ </w:t>
      </w:r>
      <w:r w:rsidR="009E3C80" w:rsidRPr="00BD1AB5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en-US"/>
        </w:rPr>
        <w:object w:dxaOrig="1579" w:dyaOrig="320">
          <v:shape id="_x0000_i1046" type="#_x0000_t75" style="width:78.9pt;height:15.65pt" o:ole="">
            <v:imagedata r:id="rId63" o:title=""/>
          </v:shape>
          <o:OLEObject Type="Embed" ProgID="Equation.DSMT4" ShapeID="_x0000_i1046" DrawAspect="Content" ObjectID="_1775586385" r:id="rId64"/>
        </w:object>
      </w:r>
      <w:r w:rsidR="00247687" w:rsidRPr="00BD1AB5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  <w:r w:rsidR="00247687" w:rsidRPr="00BD1AB5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en-US"/>
        </w:rPr>
        <w:t xml:space="preserve"> </w:t>
      </w:r>
      <w:r w:rsidR="00247687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Tính R để </w:t>
      </w:r>
      <w:r w:rsidR="009E3C8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công suất tỏa nhiệt trên R là </w:t>
      </w:r>
      <w:r w:rsidR="009E3C8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4</w:t>
      </w:r>
      <w:r w:rsidR="00247687" w:rsidRPr="00DA1D8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W.</w:t>
      </w:r>
      <w:r w:rsidR="00247687" w:rsidRPr="00E52669">
        <w:rPr>
          <w:rFonts w:ascii="Palatino Linotype" w:eastAsia="Times New Roman" w:hAnsi="Palatino Linotype" w:cs="Times New Roman"/>
          <w:spacing w:val="10"/>
          <w:sz w:val="26"/>
          <w:szCs w:val="26"/>
          <w:lang w:val="en-US" w:bidi="en-US"/>
        </w:rPr>
        <w:t xml:space="preserve"> </w:t>
      </w:r>
      <w:r w:rsidR="00247687">
        <w:rPr>
          <w:rFonts w:ascii="Palatino Linotype" w:eastAsia="Times New Roman" w:hAnsi="Palatino Linotype" w:cs="Times New Roman"/>
          <w:spacing w:val="10"/>
          <w:sz w:val="26"/>
          <w:szCs w:val="26"/>
          <w:lang w:val="en-US" w:bidi="en-US"/>
        </w:rPr>
        <w:t>Biết R &lt;</w:t>
      </w:r>
      <w:r w:rsidR="00247687" w:rsidRPr="00E52669">
        <w:rPr>
          <w:rFonts w:ascii="Palatino Linotype" w:eastAsia="Times New Roman" w:hAnsi="Palatino Linotype" w:cs="Times New Roman"/>
          <w:spacing w:val="10"/>
          <w:sz w:val="26"/>
          <w:szCs w:val="26"/>
          <w:lang w:val="en-US" w:bidi="en-US"/>
        </w:rPr>
        <w:t xml:space="preserve"> 2Ω</w:t>
      </w:r>
      <w:r w:rsidR="00247687">
        <w:rPr>
          <w:rFonts w:ascii="Palatino Linotype" w:eastAsia="Times New Roman" w:hAnsi="Palatino Linotype" w:cs="Times New Roman"/>
          <w:spacing w:val="10"/>
          <w:sz w:val="26"/>
          <w:szCs w:val="26"/>
          <w:lang w:val="en-US" w:bidi="en-US"/>
        </w:rPr>
        <w:t>.</w:t>
      </w:r>
    </w:p>
    <w:p w:rsidR="002816FE" w:rsidRPr="00DA1D8B" w:rsidRDefault="002816FE" w:rsidP="00BD1AB5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p w:rsidR="002816FE" w:rsidRPr="00DA1D8B" w:rsidRDefault="00BD1AB5" w:rsidP="002816F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A1D8B">
        <w:rPr>
          <w:rFonts w:ascii="Times New Roman" w:hAnsi="Times New Roman" w:cs="Times New Roman"/>
          <w:noProof/>
          <w:color w:val="000000" w:themeColor="text1"/>
          <w:sz w:val="26"/>
          <w:szCs w:val="26"/>
          <w:lang w:eastAsia="en-GB"/>
        </w:rPr>
        <w:drawing>
          <wp:inline distT="0" distB="0" distL="0" distR="0" wp14:anchorId="531DBF34" wp14:editId="373D21CE">
            <wp:extent cx="1860605" cy="747422"/>
            <wp:effectExtent l="0" t="0" r="6350" b="0"/>
            <wp:docPr id="165214100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141002" name="Picture 1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6FE" w:rsidRDefault="002816FE" w:rsidP="002816FE"/>
    <w:p w:rsidR="00864F1B" w:rsidRPr="002816FE" w:rsidRDefault="00864F1B" w:rsidP="002816FE"/>
    <w:sectPr w:rsidR="00864F1B" w:rsidRPr="002816FE" w:rsidSect="00A4291D">
      <w:pgSz w:w="11906" w:h="16838"/>
      <w:pgMar w:top="1440" w:right="1440" w:bottom="1440" w:left="15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D5461"/>
    <w:multiLevelType w:val="hybridMultilevel"/>
    <w:tmpl w:val="2C32D562"/>
    <w:lvl w:ilvl="0" w:tplc="CB620102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5779C"/>
    <w:multiLevelType w:val="hybridMultilevel"/>
    <w:tmpl w:val="A90A66CA"/>
    <w:lvl w:ilvl="0" w:tplc="0B587F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C1075"/>
    <w:multiLevelType w:val="hybridMultilevel"/>
    <w:tmpl w:val="B92086C4"/>
    <w:lvl w:ilvl="0" w:tplc="08090017">
      <w:start w:val="1"/>
      <w:numFmt w:val="lowerLetter"/>
      <w:lvlText w:val="%1)"/>
      <w:lvlJc w:val="left"/>
      <w:pPr>
        <w:ind w:left="1003" w:hanging="360"/>
      </w:pPr>
    </w:lvl>
    <w:lvl w:ilvl="1" w:tplc="08090019" w:tentative="1">
      <w:start w:val="1"/>
      <w:numFmt w:val="lowerLetter"/>
      <w:lvlText w:val="%2."/>
      <w:lvlJc w:val="left"/>
      <w:pPr>
        <w:ind w:left="1723" w:hanging="360"/>
      </w:pPr>
    </w:lvl>
    <w:lvl w:ilvl="2" w:tplc="0809001B" w:tentative="1">
      <w:start w:val="1"/>
      <w:numFmt w:val="lowerRoman"/>
      <w:lvlText w:val="%3."/>
      <w:lvlJc w:val="right"/>
      <w:pPr>
        <w:ind w:left="2443" w:hanging="180"/>
      </w:pPr>
    </w:lvl>
    <w:lvl w:ilvl="3" w:tplc="0809000F" w:tentative="1">
      <w:start w:val="1"/>
      <w:numFmt w:val="decimal"/>
      <w:lvlText w:val="%4."/>
      <w:lvlJc w:val="left"/>
      <w:pPr>
        <w:ind w:left="3163" w:hanging="360"/>
      </w:pPr>
    </w:lvl>
    <w:lvl w:ilvl="4" w:tplc="08090019" w:tentative="1">
      <w:start w:val="1"/>
      <w:numFmt w:val="lowerLetter"/>
      <w:lvlText w:val="%5."/>
      <w:lvlJc w:val="left"/>
      <w:pPr>
        <w:ind w:left="3883" w:hanging="360"/>
      </w:pPr>
    </w:lvl>
    <w:lvl w:ilvl="5" w:tplc="0809001B" w:tentative="1">
      <w:start w:val="1"/>
      <w:numFmt w:val="lowerRoman"/>
      <w:lvlText w:val="%6."/>
      <w:lvlJc w:val="right"/>
      <w:pPr>
        <w:ind w:left="4603" w:hanging="180"/>
      </w:pPr>
    </w:lvl>
    <w:lvl w:ilvl="6" w:tplc="0809000F" w:tentative="1">
      <w:start w:val="1"/>
      <w:numFmt w:val="decimal"/>
      <w:lvlText w:val="%7."/>
      <w:lvlJc w:val="left"/>
      <w:pPr>
        <w:ind w:left="5323" w:hanging="360"/>
      </w:pPr>
    </w:lvl>
    <w:lvl w:ilvl="7" w:tplc="08090019" w:tentative="1">
      <w:start w:val="1"/>
      <w:numFmt w:val="lowerLetter"/>
      <w:lvlText w:val="%8."/>
      <w:lvlJc w:val="left"/>
      <w:pPr>
        <w:ind w:left="6043" w:hanging="360"/>
      </w:pPr>
    </w:lvl>
    <w:lvl w:ilvl="8" w:tplc="08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">
    <w:nsid w:val="1B6F23C3"/>
    <w:multiLevelType w:val="hybridMultilevel"/>
    <w:tmpl w:val="65643CA6"/>
    <w:lvl w:ilvl="0" w:tplc="578E67F8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200E9"/>
    <w:multiLevelType w:val="hybridMultilevel"/>
    <w:tmpl w:val="D930BA0C"/>
    <w:lvl w:ilvl="0" w:tplc="C4EAF3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097950"/>
    <w:multiLevelType w:val="hybridMultilevel"/>
    <w:tmpl w:val="ABE6410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64FCA"/>
    <w:multiLevelType w:val="hybridMultilevel"/>
    <w:tmpl w:val="FDC4D1D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AF1E4C"/>
    <w:multiLevelType w:val="hybridMultilevel"/>
    <w:tmpl w:val="E62814B0"/>
    <w:lvl w:ilvl="0" w:tplc="9EE67C3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433F54"/>
    <w:multiLevelType w:val="hybridMultilevel"/>
    <w:tmpl w:val="27541E98"/>
    <w:lvl w:ilvl="0" w:tplc="20F8227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CE2E8D"/>
    <w:multiLevelType w:val="hybridMultilevel"/>
    <w:tmpl w:val="E6E8066A"/>
    <w:lvl w:ilvl="0" w:tplc="0B587F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4401E0"/>
    <w:multiLevelType w:val="hybridMultilevel"/>
    <w:tmpl w:val="C8AE54C0"/>
    <w:lvl w:ilvl="0" w:tplc="4A6212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B11652"/>
    <w:multiLevelType w:val="hybridMultilevel"/>
    <w:tmpl w:val="7DAE0B76"/>
    <w:lvl w:ilvl="0" w:tplc="0A92E25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1"/>
  </w:num>
  <w:num w:numId="5">
    <w:abstractNumId w:val="5"/>
  </w:num>
  <w:num w:numId="6">
    <w:abstractNumId w:val="6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3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A18"/>
    <w:rsid w:val="00001BEA"/>
    <w:rsid w:val="00027603"/>
    <w:rsid w:val="000674D0"/>
    <w:rsid w:val="00072A3C"/>
    <w:rsid w:val="00072EDF"/>
    <w:rsid w:val="00083E2A"/>
    <w:rsid w:val="000A50B3"/>
    <w:rsid w:val="000D4EDD"/>
    <w:rsid w:val="000E0A83"/>
    <w:rsid w:val="001019DA"/>
    <w:rsid w:val="00132AB5"/>
    <w:rsid w:val="00136DC1"/>
    <w:rsid w:val="00161DAE"/>
    <w:rsid w:val="001A01B3"/>
    <w:rsid w:val="00203E2D"/>
    <w:rsid w:val="00247687"/>
    <w:rsid w:val="00280CD4"/>
    <w:rsid w:val="002816FE"/>
    <w:rsid w:val="002B1740"/>
    <w:rsid w:val="0031377D"/>
    <w:rsid w:val="00316B50"/>
    <w:rsid w:val="00336436"/>
    <w:rsid w:val="00354658"/>
    <w:rsid w:val="00355A1F"/>
    <w:rsid w:val="003646BC"/>
    <w:rsid w:val="00385400"/>
    <w:rsid w:val="003B775D"/>
    <w:rsid w:val="003C367F"/>
    <w:rsid w:val="00404EBE"/>
    <w:rsid w:val="00412DCE"/>
    <w:rsid w:val="00451623"/>
    <w:rsid w:val="004529FA"/>
    <w:rsid w:val="004952B3"/>
    <w:rsid w:val="004C79EE"/>
    <w:rsid w:val="004D6A18"/>
    <w:rsid w:val="004E4E5F"/>
    <w:rsid w:val="004F0830"/>
    <w:rsid w:val="004F4589"/>
    <w:rsid w:val="00501F52"/>
    <w:rsid w:val="00506536"/>
    <w:rsid w:val="00514931"/>
    <w:rsid w:val="005356C8"/>
    <w:rsid w:val="00585BCB"/>
    <w:rsid w:val="005B7379"/>
    <w:rsid w:val="005E2AA9"/>
    <w:rsid w:val="0063186A"/>
    <w:rsid w:val="00635925"/>
    <w:rsid w:val="00693DDD"/>
    <w:rsid w:val="006A42DB"/>
    <w:rsid w:val="006E0BDE"/>
    <w:rsid w:val="006F28FD"/>
    <w:rsid w:val="00734CED"/>
    <w:rsid w:val="00772C1E"/>
    <w:rsid w:val="00772DD7"/>
    <w:rsid w:val="007C5AAE"/>
    <w:rsid w:val="00807EB2"/>
    <w:rsid w:val="00821B8F"/>
    <w:rsid w:val="00864F1B"/>
    <w:rsid w:val="008B35CA"/>
    <w:rsid w:val="008F6CDE"/>
    <w:rsid w:val="009C2D50"/>
    <w:rsid w:val="009D27A8"/>
    <w:rsid w:val="009D5043"/>
    <w:rsid w:val="009E3C80"/>
    <w:rsid w:val="009F0537"/>
    <w:rsid w:val="00A22711"/>
    <w:rsid w:val="00A4291D"/>
    <w:rsid w:val="00AC46D5"/>
    <w:rsid w:val="00B27C80"/>
    <w:rsid w:val="00B34661"/>
    <w:rsid w:val="00B4081B"/>
    <w:rsid w:val="00B84650"/>
    <w:rsid w:val="00BA08E3"/>
    <w:rsid w:val="00BB0609"/>
    <w:rsid w:val="00BD1AB5"/>
    <w:rsid w:val="00BD1FBB"/>
    <w:rsid w:val="00BF1318"/>
    <w:rsid w:val="00C43267"/>
    <w:rsid w:val="00CA4C02"/>
    <w:rsid w:val="00CB7236"/>
    <w:rsid w:val="00CB7452"/>
    <w:rsid w:val="00D01F7C"/>
    <w:rsid w:val="00D02C58"/>
    <w:rsid w:val="00D62B33"/>
    <w:rsid w:val="00D82C30"/>
    <w:rsid w:val="00DA1D8B"/>
    <w:rsid w:val="00DB35E0"/>
    <w:rsid w:val="00DB4C34"/>
    <w:rsid w:val="00DD3EAD"/>
    <w:rsid w:val="00DD7126"/>
    <w:rsid w:val="00E06764"/>
    <w:rsid w:val="00E44F62"/>
    <w:rsid w:val="00E66A37"/>
    <w:rsid w:val="00ED7429"/>
    <w:rsid w:val="00EE18E1"/>
    <w:rsid w:val="00F06A50"/>
    <w:rsid w:val="00FB0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H1"/>
    <w:basedOn w:val="Normal"/>
    <w:next w:val="Normal"/>
    <w:link w:val="Heading1Char"/>
    <w:qFormat/>
    <w:rsid w:val="00BD1FBB"/>
    <w:pPr>
      <w:keepNext/>
      <w:spacing w:after="0" w:line="240" w:lineRule="auto"/>
      <w:jc w:val="center"/>
      <w:outlineLvl w:val="0"/>
    </w:pPr>
    <w:rPr>
      <w:rFonts w:ascii="VNI-Times" w:eastAsia="Times New Roman" w:hAnsi="VNI-Times" w:cs="Times New Roman"/>
      <w:b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2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9F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A227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227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203E2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72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aliases w:val="H1 Char"/>
    <w:basedOn w:val="DefaultParagraphFont"/>
    <w:link w:val="Heading1"/>
    <w:rsid w:val="00BD1FBB"/>
    <w:rPr>
      <w:rFonts w:ascii="VNI-Times" w:eastAsia="Times New Roman" w:hAnsi="VNI-Times" w:cs="Times New Roman"/>
      <w:b/>
      <w:sz w:val="28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F06A50"/>
  </w:style>
  <w:style w:type="paragraph" w:styleId="BodyText">
    <w:name w:val="Body Text"/>
    <w:basedOn w:val="Normal"/>
    <w:link w:val="BodyTextChar"/>
    <w:uiPriority w:val="99"/>
    <w:semiHidden/>
    <w:unhideWhenUsed/>
    <w:rsid w:val="0024768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47687"/>
  </w:style>
  <w:style w:type="paragraph" w:customStyle="1" w:styleId="Style4">
    <w:name w:val="Style4"/>
    <w:basedOn w:val="Normal"/>
    <w:qFormat/>
    <w:rsid w:val="0031377D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H1"/>
    <w:basedOn w:val="Normal"/>
    <w:next w:val="Normal"/>
    <w:link w:val="Heading1Char"/>
    <w:qFormat/>
    <w:rsid w:val="00BD1FBB"/>
    <w:pPr>
      <w:keepNext/>
      <w:spacing w:after="0" w:line="240" w:lineRule="auto"/>
      <w:jc w:val="center"/>
      <w:outlineLvl w:val="0"/>
    </w:pPr>
    <w:rPr>
      <w:rFonts w:ascii="VNI-Times" w:eastAsia="Times New Roman" w:hAnsi="VNI-Times" w:cs="Times New Roman"/>
      <w:b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2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9F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A227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227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203E2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72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aliases w:val="H1 Char"/>
    <w:basedOn w:val="DefaultParagraphFont"/>
    <w:link w:val="Heading1"/>
    <w:rsid w:val="00BD1FBB"/>
    <w:rPr>
      <w:rFonts w:ascii="VNI-Times" w:eastAsia="Times New Roman" w:hAnsi="VNI-Times" w:cs="Times New Roman"/>
      <w:b/>
      <w:sz w:val="28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F06A50"/>
  </w:style>
  <w:style w:type="paragraph" w:styleId="BodyText">
    <w:name w:val="Body Text"/>
    <w:basedOn w:val="Normal"/>
    <w:link w:val="BodyTextChar"/>
    <w:uiPriority w:val="99"/>
    <w:semiHidden/>
    <w:unhideWhenUsed/>
    <w:rsid w:val="0024768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47687"/>
  </w:style>
  <w:style w:type="paragraph" w:customStyle="1" w:styleId="Style4">
    <w:name w:val="Style4"/>
    <w:basedOn w:val="Normal"/>
    <w:qFormat/>
    <w:rsid w:val="0031377D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8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9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0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54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7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7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6.bin"/><Relationship Id="rId50" Type="http://schemas.openxmlformats.org/officeDocument/2006/relationships/image" Target="media/image26.png"/><Relationship Id="rId55" Type="http://schemas.openxmlformats.org/officeDocument/2006/relationships/image" Target="media/image30.png"/><Relationship Id="rId63" Type="http://schemas.openxmlformats.org/officeDocument/2006/relationships/image" Target="media/image34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3.jpeg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19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56" Type="http://schemas.openxmlformats.org/officeDocument/2006/relationships/image" Target="media/image31.png"/><Relationship Id="rId64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image" Target="media/image32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29.jpeg"/><Relationship Id="rId62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microsoft.com/office/2007/relationships/hdphoto" Target="media/hdphoto1.wdp"/><Relationship Id="rId52" Type="http://schemas.openxmlformats.org/officeDocument/2006/relationships/image" Target="media/image28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7</TotalTime>
  <Pages>6</Pages>
  <Words>1101</Words>
  <Characters>6281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19T04:23:00Z</dcterms:created>
  <dcterms:modified xsi:type="dcterms:W3CDTF">2024-04-25T14:39:00Z</dcterms:modified>
</cp:coreProperties>
</file>